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321" r:id="rId3"/>
    <p:sldId id="284" r:id="rId4"/>
    <p:sldId id="308" r:id="rId5"/>
    <p:sldId id="280" r:id="rId6"/>
    <p:sldId id="323" r:id="rId7"/>
    <p:sldId id="324" r:id="rId8"/>
    <p:sldId id="325" r:id="rId9"/>
    <p:sldId id="326" r:id="rId10"/>
    <p:sldId id="327" r:id="rId11"/>
    <p:sldId id="294" r:id="rId12"/>
    <p:sldId id="328" r:id="rId13"/>
    <p:sldId id="310" r:id="rId14"/>
    <p:sldId id="299" r:id="rId15"/>
    <p:sldId id="306" r:id="rId16"/>
    <p:sldId id="330" r:id="rId17"/>
    <p:sldId id="300" r:id="rId18"/>
    <p:sldId id="307" r:id="rId19"/>
    <p:sldId id="333" r:id="rId20"/>
    <p:sldId id="313" r:id="rId21"/>
    <p:sldId id="341" r:id="rId22"/>
    <p:sldId id="335" r:id="rId23"/>
    <p:sldId id="295" r:id="rId24"/>
    <p:sldId id="296" r:id="rId25"/>
    <p:sldId id="336" r:id="rId26"/>
    <p:sldId id="338" r:id="rId27"/>
    <p:sldId id="303" r:id="rId28"/>
    <p:sldId id="312" r:id="rId29"/>
    <p:sldId id="342" r:id="rId30"/>
    <p:sldId id="304" r:id="rId31"/>
    <p:sldId id="343" r:id="rId32"/>
    <p:sldId id="337" r:id="rId33"/>
    <p:sldId id="339" r:id="rId34"/>
    <p:sldId id="276" r:id="rId35"/>
    <p:sldId id="311" r:id="rId36"/>
    <p:sldId id="287" r:id="rId37"/>
    <p:sldId id="264" r:id="rId38"/>
    <p:sldId id="265" r:id="rId39"/>
    <p:sldId id="263" r:id="rId40"/>
    <p:sldId id="315" r:id="rId41"/>
    <p:sldId id="316" r:id="rId42"/>
    <p:sldId id="319" r:id="rId43"/>
    <p:sldId id="317" r:id="rId44"/>
    <p:sldId id="318" r:id="rId45"/>
    <p:sldId id="320" r:id="rId4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2" userDrawn="1">
          <p15:clr>
            <a:srgbClr val="A4A3A4"/>
          </p15:clr>
        </p15:guide>
        <p15:guide id="2" pos="9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2FD4FB9-1997-432D-A4D3-C17826B16363}" v="186" dt="2019-07-12T08:33:04.29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04" autoAdjust="0"/>
    <p:restoredTop sz="96349" autoAdjust="0"/>
  </p:normalViewPr>
  <p:slideViewPr>
    <p:cSldViewPr snapToGrid="0" showGuides="1">
      <p:cViewPr varScale="1">
        <p:scale>
          <a:sx n="111" d="100"/>
          <a:sy n="111" d="100"/>
        </p:scale>
        <p:origin x="1476" y="114"/>
      </p:cViewPr>
      <p:guideLst>
        <p:guide orient="horz" pos="232"/>
        <p:guide pos="9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50" d="100"/>
        <a:sy n="150" d="100"/>
      </p:scale>
      <p:origin x="0" y="-766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5/10/relationships/revisionInfo" Target="revisionInfo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n song" userId="4522c1cb4c81d7a5" providerId="LiveId" clId="{3500E324-2DE6-4EF3-8BEC-2EF174DDF45C}"/>
    <pc:docChg chg="custSel addSld modSld">
      <pc:chgData name="jun song" userId="4522c1cb4c81d7a5" providerId="LiveId" clId="{3500E324-2DE6-4EF3-8BEC-2EF174DDF45C}" dt="2019-07-08T06:02:32.609" v="17"/>
      <pc:docMkLst>
        <pc:docMk/>
      </pc:docMkLst>
      <pc:sldChg chg="modSp">
        <pc:chgData name="jun song" userId="4522c1cb4c81d7a5" providerId="LiveId" clId="{3500E324-2DE6-4EF3-8BEC-2EF174DDF45C}" dt="2019-07-08T05:45:39.030" v="1" actId="20577"/>
        <pc:sldMkLst>
          <pc:docMk/>
          <pc:sldMk cId="2992957134" sldId="283"/>
        </pc:sldMkLst>
        <pc:spChg chg="mod">
          <ac:chgData name="jun song" userId="4522c1cb4c81d7a5" providerId="LiveId" clId="{3500E324-2DE6-4EF3-8BEC-2EF174DDF45C}" dt="2019-07-08T05:45:39.030" v="1" actId="20577"/>
          <ac:spMkLst>
            <pc:docMk/>
            <pc:sldMk cId="2992957134" sldId="283"/>
            <ac:spMk id="3" creationId="{9D9A283E-A899-4282-B145-1868F6CB050E}"/>
          </ac:spMkLst>
        </pc:spChg>
      </pc:sldChg>
      <pc:sldChg chg="delSp modSp">
        <pc:chgData name="jun song" userId="4522c1cb4c81d7a5" providerId="LiveId" clId="{3500E324-2DE6-4EF3-8BEC-2EF174DDF45C}" dt="2019-07-08T05:49:06.372" v="7" actId="1076"/>
        <pc:sldMkLst>
          <pc:docMk/>
          <pc:sldMk cId="3224516257" sldId="301"/>
        </pc:sldMkLst>
        <pc:spChg chg="del">
          <ac:chgData name="jun song" userId="4522c1cb4c81d7a5" providerId="LiveId" clId="{3500E324-2DE6-4EF3-8BEC-2EF174DDF45C}" dt="2019-07-08T05:48:55.552" v="5" actId="478"/>
          <ac:spMkLst>
            <pc:docMk/>
            <pc:sldMk cId="3224516257" sldId="301"/>
            <ac:spMk id="11" creationId="{482B7F10-B243-4A4F-95DD-809A7507D03E}"/>
          </ac:spMkLst>
        </pc:spChg>
        <pc:spChg chg="mod">
          <ac:chgData name="jun song" userId="4522c1cb4c81d7a5" providerId="LiveId" clId="{3500E324-2DE6-4EF3-8BEC-2EF174DDF45C}" dt="2019-07-08T05:49:06.372" v="7" actId="1076"/>
          <ac:spMkLst>
            <pc:docMk/>
            <pc:sldMk cId="3224516257" sldId="301"/>
            <ac:spMk id="18" creationId="{9B61CA12-C95A-4BDE-8DD3-F42489FC8E10}"/>
          </ac:spMkLst>
        </pc:spChg>
        <pc:spChg chg="mod">
          <ac:chgData name="jun song" userId="4522c1cb4c81d7a5" providerId="LiveId" clId="{3500E324-2DE6-4EF3-8BEC-2EF174DDF45C}" dt="2019-07-08T05:49:00.162" v="6" actId="1076"/>
          <ac:spMkLst>
            <pc:docMk/>
            <pc:sldMk cId="3224516257" sldId="301"/>
            <ac:spMk id="19" creationId="{2DDB9F95-E9DC-47AA-A9C2-9156E8BF3431}"/>
          </ac:spMkLst>
        </pc:spChg>
      </pc:sldChg>
      <pc:sldChg chg="modSp">
        <pc:chgData name="jun song" userId="4522c1cb4c81d7a5" providerId="LiveId" clId="{3500E324-2DE6-4EF3-8BEC-2EF174DDF45C}" dt="2019-07-08T05:48:36.173" v="4" actId="20577"/>
        <pc:sldMkLst>
          <pc:docMk/>
          <pc:sldMk cId="120467683" sldId="310"/>
        </pc:sldMkLst>
        <pc:spChg chg="mod">
          <ac:chgData name="jun song" userId="4522c1cb4c81d7a5" providerId="LiveId" clId="{3500E324-2DE6-4EF3-8BEC-2EF174DDF45C}" dt="2019-07-08T05:48:36.173" v="4" actId="20577"/>
          <ac:spMkLst>
            <pc:docMk/>
            <pc:sldMk cId="120467683" sldId="310"/>
            <ac:spMk id="3" creationId="{D01FBB95-8272-4D15-BB24-D9ABEA836D75}"/>
          </ac:spMkLst>
        </pc:spChg>
      </pc:sldChg>
      <pc:sldChg chg="addSp delSp modSp add">
        <pc:chgData name="jun song" userId="4522c1cb4c81d7a5" providerId="LiveId" clId="{3500E324-2DE6-4EF3-8BEC-2EF174DDF45C}" dt="2019-07-08T06:02:26.690" v="15"/>
        <pc:sldMkLst>
          <pc:docMk/>
          <pc:sldMk cId="2154058441" sldId="318"/>
        </pc:sldMkLst>
        <pc:picChg chg="add mod">
          <ac:chgData name="jun song" userId="4522c1cb4c81d7a5" providerId="LiveId" clId="{3500E324-2DE6-4EF3-8BEC-2EF174DDF45C}" dt="2019-07-08T05:59:30.845" v="11" actId="1076"/>
          <ac:picMkLst>
            <pc:docMk/>
            <pc:sldMk cId="2154058441" sldId="318"/>
            <ac:picMk id="3" creationId="{A05115C2-20A7-4FD4-A6D2-9167ED6A19E9}"/>
          </ac:picMkLst>
        </pc:picChg>
        <pc:picChg chg="add del">
          <ac:chgData name="jun song" userId="4522c1cb4c81d7a5" providerId="LiveId" clId="{3500E324-2DE6-4EF3-8BEC-2EF174DDF45C}" dt="2019-07-08T06:02:26.690" v="15"/>
          <ac:picMkLst>
            <pc:docMk/>
            <pc:sldMk cId="2154058441" sldId="318"/>
            <ac:picMk id="4" creationId="{5DAF887B-A11D-40A7-9E58-17B49436FF25}"/>
          </ac:picMkLst>
        </pc:picChg>
      </pc:sldChg>
      <pc:sldChg chg="addSp add">
        <pc:chgData name="jun song" userId="4522c1cb4c81d7a5" providerId="LiveId" clId="{3500E324-2DE6-4EF3-8BEC-2EF174DDF45C}" dt="2019-07-08T06:01:26.882" v="13"/>
        <pc:sldMkLst>
          <pc:docMk/>
          <pc:sldMk cId="3752911432" sldId="319"/>
        </pc:sldMkLst>
        <pc:picChg chg="add">
          <ac:chgData name="jun song" userId="4522c1cb4c81d7a5" providerId="LiveId" clId="{3500E324-2DE6-4EF3-8BEC-2EF174DDF45C}" dt="2019-07-08T06:01:26.882" v="13"/>
          <ac:picMkLst>
            <pc:docMk/>
            <pc:sldMk cId="3752911432" sldId="319"/>
            <ac:picMk id="3" creationId="{13FF7F92-DD3B-4AC0-88F0-10C79CB08804}"/>
          </ac:picMkLst>
        </pc:picChg>
      </pc:sldChg>
      <pc:sldChg chg="addSp add">
        <pc:chgData name="jun song" userId="4522c1cb4c81d7a5" providerId="LiveId" clId="{3500E324-2DE6-4EF3-8BEC-2EF174DDF45C}" dt="2019-07-08T06:02:32.609" v="17"/>
        <pc:sldMkLst>
          <pc:docMk/>
          <pc:sldMk cId="2538151277" sldId="320"/>
        </pc:sldMkLst>
        <pc:picChg chg="add">
          <ac:chgData name="jun song" userId="4522c1cb4c81d7a5" providerId="LiveId" clId="{3500E324-2DE6-4EF3-8BEC-2EF174DDF45C}" dt="2019-07-08T06:02:32.609" v="17"/>
          <ac:picMkLst>
            <pc:docMk/>
            <pc:sldMk cId="2538151277" sldId="320"/>
            <ac:picMk id="3" creationId="{8592D412-733C-4450-BAA9-8D9AF1851A9C}"/>
          </ac:picMkLst>
        </pc:picChg>
      </pc:sldChg>
    </pc:docChg>
  </pc:docChgLst>
  <pc:docChgLst>
    <pc:chgData name="jun song" userId="4522c1cb4c81d7a5" providerId="LiveId" clId="{C2FD4FB9-1997-432D-A4D3-C17826B16363}"/>
    <pc:docChg chg="undo custSel mod addSld delSld modSld sldOrd modMainMaster">
      <pc:chgData name="jun song" userId="4522c1cb4c81d7a5" providerId="LiveId" clId="{C2FD4FB9-1997-432D-A4D3-C17826B16363}" dt="2019-07-12T08:33:11.870" v="752" actId="1076"/>
      <pc:docMkLst>
        <pc:docMk/>
      </pc:docMkLst>
      <pc:sldChg chg="addSp delSp modSp">
        <pc:chgData name="jun song" userId="4522c1cb4c81d7a5" providerId="LiveId" clId="{C2FD4FB9-1997-432D-A4D3-C17826B16363}" dt="2019-07-12T08:33:11.870" v="752" actId="1076"/>
        <pc:sldMkLst>
          <pc:docMk/>
          <pc:sldMk cId="2410905166" sldId="256"/>
        </pc:sldMkLst>
        <pc:spChg chg="add mod">
          <ac:chgData name="jun song" userId="4522c1cb4c81d7a5" providerId="LiveId" clId="{C2FD4FB9-1997-432D-A4D3-C17826B16363}" dt="2019-07-12T08:28:32.373" v="724" actId="20577"/>
          <ac:spMkLst>
            <pc:docMk/>
            <pc:sldMk cId="2410905166" sldId="256"/>
            <ac:spMk id="2" creationId="{C05EAC45-2B3B-488A-AD77-5CC24151CC98}"/>
          </ac:spMkLst>
        </pc:spChg>
        <pc:spChg chg="mod">
          <ac:chgData name="jun song" userId="4522c1cb4c81d7a5" providerId="LiveId" clId="{C2FD4FB9-1997-432D-A4D3-C17826B16363}" dt="2019-07-12T08:16:39.029" v="575" actId="1076"/>
          <ac:spMkLst>
            <pc:docMk/>
            <pc:sldMk cId="2410905166" sldId="256"/>
            <ac:spMk id="4" creationId="{00000000-0000-0000-0000-000000000000}"/>
          </ac:spMkLst>
        </pc:spChg>
        <pc:spChg chg="mod">
          <ac:chgData name="jun song" userId="4522c1cb4c81d7a5" providerId="LiveId" clId="{C2FD4FB9-1997-432D-A4D3-C17826B16363}" dt="2019-07-12T08:28:05.893" v="681"/>
          <ac:spMkLst>
            <pc:docMk/>
            <pc:sldMk cId="2410905166" sldId="256"/>
            <ac:spMk id="5" creationId="{00000000-0000-0000-0000-000000000000}"/>
          </ac:spMkLst>
        </pc:spChg>
        <pc:spChg chg="add mod">
          <ac:chgData name="jun song" userId="4522c1cb4c81d7a5" providerId="LiveId" clId="{C2FD4FB9-1997-432D-A4D3-C17826B16363}" dt="2019-07-12T08:33:11.870" v="752" actId="1076"/>
          <ac:spMkLst>
            <pc:docMk/>
            <pc:sldMk cId="2410905166" sldId="256"/>
            <ac:spMk id="6" creationId="{B3C709F9-4322-40B8-96E8-DFBD2D28F04A}"/>
          </ac:spMkLst>
        </pc:spChg>
        <pc:spChg chg="del mod">
          <ac:chgData name="jun song" userId="4522c1cb4c81d7a5" providerId="LiveId" clId="{C2FD4FB9-1997-432D-A4D3-C17826B16363}" dt="2019-07-12T08:28:41.516" v="726"/>
          <ac:spMkLst>
            <pc:docMk/>
            <pc:sldMk cId="2410905166" sldId="256"/>
            <ac:spMk id="7" creationId="{00000000-0000-0000-0000-000000000000}"/>
          </ac:spMkLst>
        </pc:spChg>
        <pc:spChg chg="add mod">
          <ac:chgData name="jun song" userId="4522c1cb4c81d7a5" providerId="LiveId" clId="{C2FD4FB9-1997-432D-A4D3-C17826B16363}" dt="2019-07-12T08:33:10.616" v="751" actId="1076"/>
          <ac:spMkLst>
            <pc:docMk/>
            <pc:sldMk cId="2410905166" sldId="256"/>
            <ac:spMk id="8" creationId="{90263647-1C22-48D8-881C-AA0803E10436}"/>
          </ac:spMkLst>
        </pc:spChg>
        <pc:spChg chg="add mod">
          <ac:chgData name="jun song" userId="4522c1cb4c81d7a5" providerId="LiveId" clId="{C2FD4FB9-1997-432D-A4D3-C17826B16363}" dt="2019-07-12T08:33:09.068" v="750" actId="1076"/>
          <ac:spMkLst>
            <pc:docMk/>
            <pc:sldMk cId="2410905166" sldId="256"/>
            <ac:spMk id="9" creationId="{BEDDEC6E-F3EA-4E0F-8A99-4BBDCAE03EC8}"/>
          </ac:spMkLst>
        </pc:spChg>
        <pc:spChg chg="add mod">
          <ac:chgData name="jun song" userId="4522c1cb4c81d7a5" providerId="LiveId" clId="{C2FD4FB9-1997-432D-A4D3-C17826B16363}" dt="2019-07-12T08:33:07.253" v="749" actId="1076"/>
          <ac:spMkLst>
            <pc:docMk/>
            <pc:sldMk cId="2410905166" sldId="256"/>
            <ac:spMk id="10" creationId="{C788E0D0-5DE3-4AF0-8C4B-984C462FF5B0}"/>
          </ac:spMkLst>
        </pc:spChg>
      </pc:sldChg>
      <pc:sldChg chg="modSp">
        <pc:chgData name="jun song" userId="4522c1cb4c81d7a5" providerId="LiveId" clId="{C2FD4FB9-1997-432D-A4D3-C17826B16363}" dt="2019-07-07T07:07:12.607" v="22" actId="20577"/>
        <pc:sldMkLst>
          <pc:docMk/>
          <pc:sldMk cId="360569761" sldId="258"/>
        </pc:sldMkLst>
        <pc:spChg chg="mod">
          <ac:chgData name="jun song" userId="4522c1cb4c81d7a5" providerId="LiveId" clId="{C2FD4FB9-1997-432D-A4D3-C17826B16363}" dt="2019-07-07T07:07:12.607" v="22" actId="20577"/>
          <ac:spMkLst>
            <pc:docMk/>
            <pc:sldMk cId="360569761" sldId="258"/>
            <ac:spMk id="3" creationId="{00000000-0000-0000-0000-000000000000}"/>
          </ac:spMkLst>
        </pc:spChg>
      </pc:sldChg>
      <pc:sldChg chg="modNotesTx">
        <pc:chgData name="jun song" userId="4522c1cb4c81d7a5" providerId="LiveId" clId="{C2FD4FB9-1997-432D-A4D3-C17826B16363}" dt="2019-07-07T07:24:49.556" v="92" actId="6549"/>
        <pc:sldMkLst>
          <pc:docMk/>
          <pc:sldMk cId="415590187" sldId="261"/>
        </pc:sldMkLst>
      </pc:sldChg>
      <pc:sldChg chg="modSp ord">
        <pc:chgData name="jun song" userId="4522c1cb4c81d7a5" providerId="LiveId" clId="{C2FD4FB9-1997-432D-A4D3-C17826B16363}" dt="2019-07-12T08:32:58.125" v="747" actId="20577"/>
        <pc:sldMkLst>
          <pc:docMk/>
          <pc:sldMk cId="2589056010" sldId="276"/>
        </pc:sldMkLst>
        <pc:spChg chg="mod">
          <ac:chgData name="jun song" userId="4522c1cb4c81d7a5" providerId="LiveId" clId="{C2FD4FB9-1997-432D-A4D3-C17826B16363}" dt="2019-07-12T08:32:58.125" v="747" actId="20577"/>
          <ac:spMkLst>
            <pc:docMk/>
            <pc:sldMk cId="2589056010" sldId="276"/>
            <ac:spMk id="10" creationId="{00000000-0000-0000-0000-000000000000}"/>
          </ac:spMkLst>
        </pc:spChg>
      </pc:sldChg>
      <pc:sldChg chg="modSp">
        <pc:chgData name="jun song" userId="4522c1cb4c81d7a5" providerId="LiveId" clId="{C2FD4FB9-1997-432D-A4D3-C17826B16363}" dt="2019-07-07T07:08:17.115" v="25" actId="108"/>
        <pc:sldMkLst>
          <pc:docMk/>
          <pc:sldMk cId="3145946343" sldId="279"/>
        </pc:sldMkLst>
        <pc:spChg chg="mod">
          <ac:chgData name="jun song" userId="4522c1cb4c81d7a5" providerId="LiveId" clId="{C2FD4FB9-1997-432D-A4D3-C17826B16363}" dt="2019-07-07T07:08:17.115" v="25" actId="108"/>
          <ac:spMkLst>
            <pc:docMk/>
            <pc:sldMk cId="3145946343" sldId="279"/>
            <ac:spMk id="9" creationId="{1FBD636D-A522-45B8-A3A1-31E70264627C}"/>
          </ac:spMkLst>
        </pc:spChg>
      </pc:sldChg>
      <pc:sldChg chg="modSp">
        <pc:chgData name="jun song" userId="4522c1cb4c81d7a5" providerId="LiveId" clId="{C2FD4FB9-1997-432D-A4D3-C17826B16363}" dt="2019-07-07T07:25:51.216" v="98" actId="1038"/>
        <pc:sldMkLst>
          <pc:docMk/>
          <pc:sldMk cId="2829614264" sldId="280"/>
        </pc:sldMkLst>
        <pc:grpChg chg="mod">
          <ac:chgData name="jun song" userId="4522c1cb4c81d7a5" providerId="LiveId" clId="{C2FD4FB9-1997-432D-A4D3-C17826B16363}" dt="2019-07-07T07:25:51.216" v="98" actId="1038"/>
          <ac:grpSpMkLst>
            <pc:docMk/>
            <pc:sldMk cId="2829614264" sldId="280"/>
            <ac:grpSpMk id="7" creationId="{C4F14D0E-AA40-4BD1-AAFE-69ACCF426DF6}"/>
          </ac:grpSpMkLst>
        </pc:grpChg>
        <pc:grpChg chg="mod">
          <ac:chgData name="jun song" userId="4522c1cb4c81d7a5" providerId="LiveId" clId="{C2FD4FB9-1997-432D-A4D3-C17826B16363}" dt="2019-07-07T07:25:51.216" v="98" actId="1038"/>
          <ac:grpSpMkLst>
            <pc:docMk/>
            <pc:sldMk cId="2829614264" sldId="280"/>
            <ac:grpSpMk id="13" creationId="{29C2633E-9F2A-4CF4-987E-8E904E3440F6}"/>
          </ac:grpSpMkLst>
        </pc:grpChg>
        <pc:grpChg chg="mod">
          <ac:chgData name="jun song" userId="4522c1cb4c81d7a5" providerId="LiveId" clId="{C2FD4FB9-1997-432D-A4D3-C17826B16363}" dt="2019-07-07T07:25:51.216" v="98" actId="1038"/>
          <ac:grpSpMkLst>
            <pc:docMk/>
            <pc:sldMk cId="2829614264" sldId="280"/>
            <ac:grpSpMk id="20" creationId="{D1074B6B-F641-4E15-B451-11F0248FE71A}"/>
          </ac:grpSpMkLst>
        </pc:grpChg>
      </pc:sldChg>
      <pc:sldChg chg="modSp">
        <pc:chgData name="jun song" userId="4522c1cb4c81d7a5" providerId="LiveId" clId="{C2FD4FB9-1997-432D-A4D3-C17826B16363}" dt="2019-07-07T07:10:09.243" v="78" actId="20577"/>
        <pc:sldMkLst>
          <pc:docMk/>
          <pc:sldMk cId="2484473082" sldId="281"/>
        </pc:sldMkLst>
        <pc:spChg chg="mod">
          <ac:chgData name="jun song" userId="4522c1cb4c81d7a5" providerId="LiveId" clId="{C2FD4FB9-1997-432D-A4D3-C17826B16363}" dt="2019-07-07T07:10:09.243" v="78" actId="20577"/>
          <ac:spMkLst>
            <pc:docMk/>
            <pc:sldMk cId="2484473082" sldId="281"/>
            <ac:spMk id="6" creationId="{79B90A0E-7C08-47EF-BDFB-4D5DEABE87D0}"/>
          </ac:spMkLst>
        </pc:spChg>
      </pc:sldChg>
      <pc:sldChg chg="delSp modSp">
        <pc:chgData name="jun song" userId="4522c1cb4c81d7a5" providerId="LiveId" clId="{C2FD4FB9-1997-432D-A4D3-C17826B16363}" dt="2019-07-07T07:09:14.182" v="52" actId="1076"/>
        <pc:sldMkLst>
          <pc:docMk/>
          <pc:sldMk cId="2780000703" sldId="282"/>
        </pc:sldMkLst>
        <pc:spChg chg="mod">
          <ac:chgData name="jun song" userId="4522c1cb4c81d7a5" providerId="LiveId" clId="{C2FD4FB9-1997-432D-A4D3-C17826B16363}" dt="2019-07-07T07:08:28.411" v="26" actId="108"/>
          <ac:spMkLst>
            <pc:docMk/>
            <pc:sldMk cId="2780000703" sldId="282"/>
            <ac:spMk id="3" creationId="{1B725123-E43D-4D2C-91CA-C32021E1A7FC}"/>
          </ac:spMkLst>
        </pc:spChg>
        <pc:spChg chg="mod">
          <ac:chgData name="jun song" userId="4522c1cb4c81d7a5" providerId="LiveId" clId="{C2FD4FB9-1997-432D-A4D3-C17826B16363}" dt="2019-07-07T07:09:14.182" v="52" actId="1076"/>
          <ac:spMkLst>
            <pc:docMk/>
            <pc:sldMk cId="2780000703" sldId="282"/>
            <ac:spMk id="4" creationId="{D2AF32E5-AA36-4129-A093-7FCFEBF26D56}"/>
          </ac:spMkLst>
        </pc:spChg>
        <pc:spChg chg="del">
          <ac:chgData name="jun song" userId="4522c1cb4c81d7a5" providerId="LiveId" clId="{C2FD4FB9-1997-432D-A4D3-C17826B16363}" dt="2019-07-07T07:09:01.044" v="30" actId="478"/>
          <ac:spMkLst>
            <pc:docMk/>
            <pc:sldMk cId="2780000703" sldId="282"/>
            <ac:spMk id="83" creationId="{6A3DDED9-8691-47B6-AC21-20EA7E07E262}"/>
          </ac:spMkLst>
        </pc:spChg>
        <pc:grpChg chg="mod">
          <ac:chgData name="jun song" userId="4522c1cb4c81d7a5" providerId="LiveId" clId="{C2FD4FB9-1997-432D-A4D3-C17826B16363}" dt="2019-07-07T07:09:05.851" v="49" actId="1036"/>
          <ac:grpSpMkLst>
            <pc:docMk/>
            <pc:sldMk cId="2780000703" sldId="282"/>
            <ac:grpSpMk id="5" creationId="{BB6BC6B4-1C79-461A-B783-E7DB2F5C3CF6}"/>
          </ac:grpSpMkLst>
        </pc:grpChg>
        <pc:grpChg chg="mod">
          <ac:chgData name="jun song" userId="4522c1cb4c81d7a5" providerId="LiveId" clId="{C2FD4FB9-1997-432D-A4D3-C17826B16363}" dt="2019-07-07T07:09:05.851" v="49" actId="1036"/>
          <ac:grpSpMkLst>
            <pc:docMk/>
            <pc:sldMk cId="2780000703" sldId="282"/>
            <ac:grpSpMk id="6" creationId="{315B18E3-4FEC-4442-8ED7-702DEDA2BB9F}"/>
          </ac:grpSpMkLst>
        </pc:grpChg>
        <pc:grpChg chg="mod">
          <ac:chgData name="jun song" userId="4522c1cb4c81d7a5" providerId="LiveId" clId="{C2FD4FB9-1997-432D-A4D3-C17826B16363}" dt="2019-07-07T07:09:05.851" v="49" actId="1036"/>
          <ac:grpSpMkLst>
            <pc:docMk/>
            <pc:sldMk cId="2780000703" sldId="282"/>
            <ac:grpSpMk id="7" creationId="{899E0AD4-68D7-46CE-965A-A92C719FE5D9}"/>
          </ac:grpSpMkLst>
        </pc:grpChg>
        <pc:grpChg chg="mod">
          <ac:chgData name="jun song" userId="4522c1cb4c81d7a5" providerId="LiveId" clId="{C2FD4FB9-1997-432D-A4D3-C17826B16363}" dt="2019-07-07T07:09:05.851" v="49" actId="1036"/>
          <ac:grpSpMkLst>
            <pc:docMk/>
            <pc:sldMk cId="2780000703" sldId="282"/>
            <ac:grpSpMk id="8" creationId="{D5EAE44E-89FD-4B0E-A79A-4109E800BBED}"/>
          </ac:grpSpMkLst>
        </pc:grpChg>
      </pc:sldChg>
      <pc:sldChg chg="modSp modNotesTx">
        <pc:chgData name="jun song" userId="4522c1cb4c81d7a5" providerId="LiveId" clId="{C2FD4FB9-1997-432D-A4D3-C17826B16363}" dt="2019-07-07T07:25:09.400" v="94" actId="20577"/>
        <pc:sldMkLst>
          <pc:docMk/>
          <pc:sldMk cId="1855266600" sldId="284"/>
        </pc:sldMkLst>
        <pc:spChg chg="mod">
          <ac:chgData name="jun song" userId="4522c1cb4c81d7a5" providerId="LiveId" clId="{C2FD4FB9-1997-432D-A4D3-C17826B16363}" dt="2019-07-07T07:25:09.400" v="94" actId="20577"/>
          <ac:spMkLst>
            <pc:docMk/>
            <pc:sldMk cId="1855266600" sldId="284"/>
            <ac:spMk id="4" creationId="{4BEC341C-9275-4B97-A8D7-E7F3A8BE131A}"/>
          </ac:spMkLst>
        </pc:spChg>
      </pc:sldChg>
      <pc:sldChg chg="modSp">
        <pc:chgData name="jun song" userId="4522c1cb4c81d7a5" providerId="LiveId" clId="{C2FD4FB9-1997-432D-A4D3-C17826B16363}" dt="2019-07-07T07:32:18.397" v="217" actId="1076"/>
        <pc:sldMkLst>
          <pc:docMk/>
          <pc:sldMk cId="1892518429" sldId="289"/>
        </pc:sldMkLst>
        <pc:grpChg chg="mod">
          <ac:chgData name="jun song" userId="4522c1cb4c81d7a5" providerId="LiveId" clId="{C2FD4FB9-1997-432D-A4D3-C17826B16363}" dt="2019-07-07T07:32:18.397" v="217" actId="1076"/>
          <ac:grpSpMkLst>
            <pc:docMk/>
            <pc:sldMk cId="1892518429" sldId="289"/>
            <ac:grpSpMk id="5" creationId="{ACDB4A4A-6859-407F-8D72-BB2234C1CE45}"/>
          </ac:grpSpMkLst>
        </pc:grpChg>
        <pc:grpChg chg="mod">
          <ac:chgData name="jun song" userId="4522c1cb4c81d7a5" providerId="LiveId" clId="{C2FD4FB9-1997-432D-A4D3-C17826B16363}" dt="2019-07-07T07:32:12.895" v="216" actId="1076"/>
          <ac:grpSpMkLst>
            <pc:docMk/>
            <pc:sldMk cId="1892518429" sldId="289"/>
            <ac:grpSpMk id="12" creationId="{249C9D2F-92AA-42F7-8CB2-FC0DEE714891}"/>
          </ac:grpSpMkLst>
        </pc:grpChg>
      </pc:sldChg>
      <pc:sldChg chg="modSp">
        <pc:chgData name="jun song" userId="4522c1cb4c81d7a5" providerId="LiveId" clId="{C2FD4FB9-1997-432D-A4D3-C17826B16363}" dt="2019-07-07T07:26:37.991" v="113" actId="1036"/>
        <pc:sldMkLst>
          <pc:docMk/>
          <pc:sldMk cId="581826020" sldId="298"/>
        </pc:sldMkLst>
        <pc:spChg chg="mod">
          <ac:chgData name="jun song" userId="4522c1cb4c81d7a5" providerId="LiveId" clId="{C2FD4FB9-1997-432D-A4D3-C17826B16363}" dt="2019-07-07T07:26:37.991" v="113" actId="1036"/>
          <ac:spMkLst>
            <pc:docMk/>
            <pc:sldMk cId="581826020" sldId="298"/>
            <ac:spMk id="15" creationId="{115B0EA7-87DB-478E-8EDE-4CD74DC73146}"/>
          </ac:spMkLst>
        </pc:spChg>
      </pc:sldChg>
      <pc:sldChg chg="modSp">
        <pc:chgData name="jun song" userId="4522c1cb4c81d7a5" providerId="LiveId" clId="{C2FD4FB9-1997-432D-A4D3-C17826B16363}" dt="2019-07-07T07:26:47.624" v="135" actId="1035"/>
        <pc:sldMkLst>
          <pc:docMk/>
          <pc:sldMk cId="1035075030" sldId="299"/>
        </pc:sldMkLst>
        <pc:spChg chg="mod">
          <ac:chgData name="jun song" userId="4522c1cb4c81d7a5" providerId="LiveId" clId="{C2FD4FB9-1997-432D-A4D3-C17826B16363}" dt="2019-07-07T07:26:47.624" v="135" actId="1035"/>
          <ac:spMkLst>
            <pc:docMk/>
            <pc:sldMk cId="1035075030" sldId="299"/>
            <ac:spMk id="3" creationId="{FF5DCB0D-F720-40B5-B647-A39B64B940A6}"/>
          </ac:spMkLst>
        </pc:spChg>
      </pc:sldChg>
      <pc:sldChg chg="modSp">
        <pc:chgData name="jun song" userId="4522c1cb4c81d7a5" providerId="LiveId" clId="{C2FD4FB9-1997-432D-A4D3-C17826B16363}" dt="2019-07-07T07:31:15.229" v="215" actId="1076"/>
        <pc:sldMkLst>
          <pc:docMk/>
          <pc:sldMk cId="3224516257" sldId="301"/>
        </pc:sldMkLst>
        <pc:spChg chg="mod">
          <ac:chgData name="jun song" userId="4522c1cb4c81d7a5" providerId="LiveId" clId="{C2FD4FB9-1997-432D-A4D3-C17826B16363}" dt="2019-07-07T07:31:15.229" v="215" actId="1076"/>
          <ac:spMkLst>
            <pc:docMk/>
            <pc:sldMk cId="3224516257" sldId="301"/>
            <ac:spMk id="11" creationId="{482B7F10-B243-4A4F-95DD-809A7507D03E}"/>
          </ac:spMkLst>
        </pc:spChg>
      </pc:sldChg>
      <pc:sldChg chg="modSp">
        <pc:chgData name="jun song" userId="4522c1cb4c81d7a5" providerId="LiveId" clId="{C2FD4FB9-1997-432D-A4D3-C17826B16363}" dt="2019-07-07T07:28:02.644" v="144" actId="339"/>
        <pc:sldMkLst>
          <pc:docMk/>
          <pc:sldMk cId="2022770523" sldId="304"/>
        </pc:sldMkLst>
        <pc:picChg chg="mod">
          <ac:chgData name="jun song" userId="4522c1cb4c81d7a5" providerId="LiveId" clId="{C2FD4FB9-1997-432D-A4D3-C17826B16363}" dt="2019-07-07T07:28:02.644" v="144" actId="339"/>
          <ac:picMkLst>
            <pc:docMk/>
            <pc:sldMk cId="2022770523" sldId="304"/>
            <ac:picMk id="4" creationId="{A2DAEB6B-E8F0-43C1-BC28-C1AE874464AD}"/>
          </ac:picMkLst>
        </pc:picChg>
      </pc:sldChg>
      <pc:sldChg chg="modSp">
        <pc:chgData name="jun song" userId="4522c1cb4c81d7a5" providerId="LiveId" clId="{C2FD4FB9-1997-432D-A4D3-C17826B16363}" dt="2019-07-07T07:24:22.762" v="91" actId="20577"/>
        <pc:sldMkLst>
          <pc:docMk/>
          <pc:sldMk cId="3319191172" sldId="305"/>
        </pc:sldMkLst>
        <pc:spChg chg="mod">
          <ac:chgData name="jun song" userId="4522c1cb4c81d7a5" providerId="LiveId" clId="{C2FD4FB9-1997-432D-A4D3-C17826B16363}" dt="2019-07-07T07:13:01.079" v="84" actId="948"/>
          <ac:spMkLst>
            <pc:docMk/>
            <pc:sldMk cId="3319191172" sldId="305"/>
            <ac:spMk id="3" creationId="{46BF0D4D-27BB-4B99-A7D4-B4870EDF7F83}"/>
          </ac:spMkLst>
        </pc:spChg>
        <pc:spChg chg="mod">
          <ac:chgData name="jun song" userId="4522c1cb4c81d7a5" providerId="LiveId" clId="{C2FD4FB9-1997-432D-A4D3-C17826B16363}" dt="2019-07-07T07:24:22.762" v="91" actId="20577"/>
          <ac:spMkLst>
            <pc:docMk/>
            <pc:sldMk cId="3319191172" sldId="305"/>
            <ac:spMk id="4" creationId="{97642740-36B4-43B8-9E35-E882B215F0C2}"/>
          </ac:spMkLst>
        </pc:spChg>
        <pc:spChg chg="mod">
          <ac:chgData name="jun song" userId="4522c1cb4c81d7a5" providerId="LiveId" clId="{C2FD4FB9-1997-432D-A4D3-C17826B16363}" dt="2019-07-07T07:13:04.828" v="85" actId="1076"/>
          <ac:spMkLst>
            <pc:docMk/>
            <pc:sldMk cId="3319191172" sldId="305"/>
            <ac:spMk id="5" creationId="{955552C0-ED06-4F0A-97A7-946DD68524A8}"/>
          </ac:spMkLst>
        </pc:spChg>
      </pc:sldChg>
      <pc:sldChg chg="modSp">
        <pc:chgData name="jun song" userId="4522c1cb4c81d7a5" providerId="LiveId" clId="{C2FD4FB9-1997-432D-A4D3-C17826B16363}" dt="2019-07-07T07:30:11.401" v="214" actId="403"/>
        <pc:sldMkLst>
          <pc:docMk/>
          <pc:sldMk cId="120467683" sldId="310"/>
        </pc:sldMkLst>
        <pc:spChg chg="mod">
          <ac:chgData name="jun song" userId="4522c1cb4c81d7a5" providerId="LiveId" clId="{C2FD4FB9-1997-432D-A4D3-C17826B16363}" dt="2019-07-07T07:30:11.401" v="214" actId="403"/>
          <ac:spMkLst>
            <pc:docMk/>
            <pc:sldMk cId="120467683" sldId="310"/>
            <ac:spMk id="3" creationId="{D01FBB95-8272-4D15-BB24-D9ABEA836D75}"/>
          </ac:spMkLst>
        </pc:spChg>
      </pc:sldChg>
      <pc:sldChg chg="addSp modSp add">
        <pc:chgData name="jun song" userId="4522c1cb4c81d7a5" providerId="LiveId" clId="{C2FD4FB9-1997-432D-A4D3-C17826B16363}" dt="2019-07-07T07:35:42.870" v="359" actId="14100"/>
        <pc:sldMkLst>
          <pc:docMk/>
          <pc:sldMk cId="3285151496" sldId="313"/>
        </pc:sldMkLst>
        <pc:spChg chg="add mod">
          <ac:chgData name="jun song" userId="4522c1cb4c81d7a5" providerId="LiveId" clId="{C2FD4FB9-1997-432D-A4D3-C17826B16363}" dt="2019-07-07T07:35:42.870" v="359" actId="14100"/>
          <ac:spMkLst>
            <pc:docMk/>
            <pc:sldMk cId="3285151496" sldId="313"/>
            <ac:spMk id="3" creationId="{6A0988C8-BB89-46F3-A8E9-89F14B2A6B4E}"/>
          </ac:spMkLst>
        </pc:spChg>
      </pc:sldChg>
      <pc:sldChg chg="addSp modSp add">
        <pc:chgData name="jun song" userId="4522c1cb4c81d7a5" providerId="LiveId" clId="{C2FD4FB9-1997-432D-A4D3-C17826B16363}" dt="2019-07-07T07:34:41.126" v="271" actId="1076"/>
        <pc:sldMkLst>
          <pc:docMk/>
          <pc:sldMk cId="1578987809" sldId="314"/>
        </pc:sldMkLst>
        <pc:spChg chg="add mod">
          <ac:chgData name="jun song" userId="4522c1cb4c81d7a5" providerId="LiveId" clId="{C2FD4FB9-1997-432D-A4D3-C17826B16363}" dt="2019-07-07T07:34:41.126" v="271" actId="1076"/>
          <ac:spMkLst>
            <pc:docMk/>
            <pc:sldMk cId="1578987809" sldId="314"/>
            <ac:spMk id="3" creationId="{F29BD9A2-36FA-47CC-AD0E-292D1C4C3F05}"/>
          </ac:spMkLst>
        </pc:spChg>
      </pc:sldChg>
      <pc:sldChg chg="addSp delSp modSp add mod setBg">
        <pc:chgData name="jun song" userId="4522c1cb4c81d7a5" providerId="LiveId" clId="{C2FD4FB9-1997-432D-A4D3-C17826B16363}" dt="2019-07-07T07:40:21.070" v="385"/>
        <pc:sldMkLst>
          <pc:docMk/>
          <pc:sldMk cId="1553045171" sldId="315"/>
        </pc:sldMkLst>
        <pc:spChg chg="mod ord">
          <ac:chgData name="jun song" userId="4522c1cb4c81d7a5" providerId="LiveId" clId="{C2FD4FB9-1997-432D-A4D3-C17826B16363}" dt="2019-07-07T07:40:08.634" v="383" actId="26606"/>
          <ac:spMkLst>
            <pc:docMk/>
            <pc:sldMk cId="1553045171" sldId="315"/>
            <ac:spMk id="2" creationId="{5EED7986-4F64-461F-8529-3AD9744C9FF9}"/>
          </ac:spMkLst>
        </pc:spChg>
        <pc:spChg chg="add del">
          <ac:chgData name="jun song" userId="4522c1cb4c81d7a5" providerId="LiveId" clId="{C2FD4FB9-1997-432D-A4D3-C17826B16363}" dt="2019-07-07T07:39:42.911" v="374" actId="26606"/>
          <ac:spMkLst>
            <pc:docMk/>
            <pc:sldMk cId="1553045171" sldId="315"/>
            <ac:spMk id="10" creationId="{32BC26D8-82FB-445E-AA49-62A77D7C1EE0}"/>
          </ac:spMkLst>
        </pc:spChg>
        <pc:spChg chg="add del">
          <ac:chgData name="jun song" userId="4522c1cb4c81d7a5" providerId="LiveId" clId="{C2FD4FB9-1997-432D-A4D3-C17826B16363}" dt="2019-07-07T07:39:42.911" v="374" actId="26606"/>
          <ac:spMkLst>
            <pc:docMk/>
            <pc:sldMk cId="1553045171" sldId="315"/>
            <ac:spMk id="12" creationId="{CB44330D-EA18-4254-AA95-EB49948539B8}"/>
          </ac:spMkLst>
        </pc:spChg>
        <pc:spChg chg="add del">
          <ac:chgData name="jun song" userId="4522c1cb4c81d7a5" providerId="LiveId" clId="{C2FD4FB9-1997-432D-A4D3-C17826B16363}" dt="2019-07-07T07:39:47.596" v="376" actId="26606"/>
          <ac:spMkLst>
            <pc:docMk/>
            <pc:sldMk cId="1553045171" sldId="315"/>
            <ac:spMk id="14" creationId="{A2509F26-B5DC-4BA7-B476-4CB044237A2E}"/>
          </ac:spMkLst>
        </pc:spChg>
        <pc:spChg chg="add del">
          <ac:chgData name="jun song" userId="4522c1cb4c81d7a5" providerId="LiveId" clId="{C2FD4FB9-1997-432D-A4D3-C17826B16363}" dt="2019-07-07T07:39:47.596" v="376" actId="26606"/>
          <ac:spMkLst>
            <pc:docMk/>
            <pc:sldMk cId="1553045171" sldId="315"/>
            <ac:spMk id="15" creationId="{DB103EB1-B135-4526-B883-33228FC27FF1}"/>
          </ac:spMkLst>
        </pc:spChg>
        <pc:picChg chg="add del mod">
          <ac:chgData name="jun song" userId="4522c1cb4c81d7a5" providerId="LiveId" clId="{C2FD4FB9-1997-432D-A4D3-C17826B16363}" dt="2019-07-07T07:38:59.991" v="364"/>
          <ac:picMkLst>
            <pc:docMk/>
            <pc:sldMk cId="1553045171" sldId="315"/>
            <ac:picMk id="3" creationId="{EF53F6ED-BCB8-4B50-BA2A-75F88D2CF595}"/>
          </ac:picMkLst>
        </pc:picChg>
        <pc:picChg chg="add del">
          <ac:chgData name="jun song" userId="4522c1cb4c81d7a5" providerId="LiveId" clId="{C2FD4FB9-1997-432D-A4D3-C17826B16363}" dt="2019-07-07T07:39:17.181" v="368"/>
          <ac:picMkLst>
            <pc:docMk/>
            <pc:sldMk cId="1553045171" sldId="315"/>
            <ac:picMk id="4" creationId="{FCE3233D-F90D-4131-B0A8-824ACF0D445F}"/>
          </ac:picMkLst>
        </pc:picChg>
        <pc:picChg chg="add del mod">
          <ac:chgData name="jun song" userId="4522c1cb4c81d7a5" providerId="LiveId" clId="{C2FD4FB9-1997-432D-A4D3-C17826B16363}" dt="2019-07-07T07:40:09.397" v="384"/>
          <ac:picMkLst>
            <pc:docMk/>
            <pc:sldMk cId="1553045171" sldId="315"/>
            <ac:picMk id="5" creationId="{45A6D23E-2E4D-4AC7-A266-ADE1D5798616}"/>
          </ac:picMkLst>
        </pc:picChg>
        <pc:picChg chg="add">
          <ac:chgData name="jun song" userId="4522c1cb4c81d7a5" providerId="LiveId" clId="{C2FD4FB9-1997-432D-A4D3-C17826B16363}" dt="2019-07-07T07:40:21.070" v="385"/>
          <ac:picMkLst>
            <pc:docMk/>
            <pc:sldMk cId="1553045171" sldId="315"/>
            <ac:picMk id="6" creationId="{43D51812-654C-4262-97F2-CA3325E3A592}"/>
          </ac:picMkLst>
        </pc:picChg>
      </pc:sldChg>
      <pc:sldChg chg="addSp delSp modSp add">
        <pc:chgData name="jun song" userId="4522c1cb4c81d7a5" providerId="LiveId" clId="{C2FD4FB9-1997-432D-A4D3-C17826B16363}" dt="2019-07-07T07:42:44.102" v="388" actId="338"/>
        <pc:sldMkLst>
          <pc:docMk/>
          <pc:sldMk cId="3204861554" sldId="316"/>
        </pc:sldMkLst>
        <pc:grpChg chg="mod">
          <ac:chgData name="jun song" userId="4522c1cb4c81d7a5" providerId="LiveId" clId="{C2FD4FB9-1997-432D-A4D3-C17826B16363}" dt="2019-07-07T07:42:44.102" v="388" actId="338"/>
          <ac:grpSpMkLst>
            <pc:docMk/>
            <pc:sldMk cId="3204861554" sldId="316"/>
            <ac:grpSpMk id="4" creationId="{1A9B4C26-CAAB-46B6-86E1-6AED8E9B472A}"/>
          </ac:grpSpMkLst>
        </pc:grpChg>
        <pc:picChg chg="add del">
          <ac:chgData name="jun song" userId="4522c1cb4c81d7a5" providerId="LiveId" clId="{C2FD4FB9-1997-432D-A4D3-C17826B16363}" dt="2019-07-07T07:42:44.102" v="388" actId="338"/>
          <ac:picMkLst>
            <pc:docMk/>
            <pc:sldMk cId="3204861554" sldId="316"/>
            <ac:picMk id="3" creationId="{0BD2EFE8-DD11-4A09-B16B-DF561C8A62BA}"/>
          </ac:picMkLst>
        </pc:picChg>
      </pc:sldChg>
      <pc:sldChg chg="addSp delSp modSp add">
        <pc:chgData name="jun song" userId="4522c1cb4c81d7a5" providerId="LiveId" clId="{C2FD4FB9-1997-432D-A4D3-C17826B16363}" dt="2019-07-07T07:47:20.799" v="404" actId="1076"/>
        <pc:sldMkLst>
          <pc:docMk/>
          <pc:sldMk cId="2869534544" sldId="317"/>
        </pc:sldMkLst>
        <pc:grpChg chg="mod">
          <ac:chgData name="jun song" userId="4522c1cb4c81d7a5" providerId="LiveId" clId="{C2FD4FB9-1997-432D-A4D3-C17826B16363}" dt="2019-07-07T07:47:20.799" v="404" actId="1076"/>
          <ac:grpSpMkLst>
            <pc:docMk/>
            <pc:sldMk cId="2869534544" sldId="317"/>
            <ac:grpSpMk id="4" creationId="{B434273C-4806-4262-B3C3-B22B16D1F55F}"/>
          </ac:grpSpMkLst>
        </pc:grpChg>
        <pc:grpChg chg="mod">
          <ac:chgData name="jun song" userId="4522c1cb4c81d7a5" providerId="LiveId" clId="{C2FD4FB9-1997-432D-A4D3-C17826B16363}" dt="2019-07-07T07:47:13.458" v="402"/>
          <ac:grpSpMkLst>
            <pc:docMk/>
            <pc:sldMk cId="2869534544" sldId="317"/>
            <ac:grpSpMk id="7" creationId="{0A84C831-D30D-4A16-880E-0EB09526432F}"/>
          </ac:grpSpMkLst>
        </pc:grpChg>
        <pc:picChg chg="add del">
          <ac:chgData name="jun song" userId="4522c1cb4c81d7a5" providerId="LiveId" clId="{C2FD4FB9-1997-432D-A4D3-C17826B16363}" dt="2019-07-07T07:45:46.127" v="392" actId="338"/>
          <ac:picMkLst>
            <pc:docMk/>
            <pc:sldMk cId="2869534544" sldId="317"/>
            <ac:picMk id="3" creationId="{6E8E2A24-28CB-4881-8B77-26EE710E2D9A}"/>
          </ac:picMkLst>
        </pc:picChg>
        <pc:picChg chg="add del">
          <ac:chgData name="jun song" userId="4522c1cb4c81d7a5" providerId="LiveId" clId="{C2FD4FB9-1997-432D-A4D3-C17826B16363}" dt="2019-07-07T07:46:29.404" v="395" actId="338"/>
          <ac:picMkLst>
            <pc:docMk/>
            <pc:sldMk cId="2869534544" sldId="317"/>
            <ac:picMk id="6" creationId="{D08062E0-8520-4C03-A770-D03854C41ED7}"/>
          </ac:picMkLst>
        </pc:picChg>
      </pc:sldChg>
      <pc:sldChg chg="addSp modSp add">
        <pc:chgData name="jun song" userId="4522c1cb4c81d7a5" providerId="LiveId" clId="{C2FD4FB9-1997-432D-A4D3-C17826B16363}" dt="2019-07-12T08:28:44.795" v="728" actId="1076"/>
        <pc:sldMkLst>
          <pc:docMk/>
          <pc:sldMk cId="1536290515" sldId="321"/>
        </pc:sldMkLst>
        <pc:spChg chg="add mod">
          <ac:chgData name="jun song" userId="4522c1cb4c81d7a5" providerId="LiveId" clId="{C2FD4FB9-1997-432D-A4D3-C17826B16363}" dt="2019-07-12T08:28:44.795" v="728" actId="1076"/>
          <ac:spMkLst>
            <pc:docMk/>
            <pc:sldMk cId="1536290515" sldId="321"/>
            <ac:spMk id="3" creationId="{0DA42EC3-6458-44B3-B307-980D1F106DC2}"/>
          </ac:spMkLst>
        </pc:spChg>
      </pc:sldChg>
      <pc:sldMasterChg chg="modSldLayout">
        <pc:chgData name="jun song" userId="4522c1cb4c81d7a5" providerId="LiveId" clId="{C2FD4FB9-1997-432D-A4D3-C17826B16363}" dt="2019-07-12T08:26:57.161" v="636" actId="1035"/>
        <pc:sldMasterMkLst>
          <pc:docMk/>
          <pc:sldMasterMk cId="3874398864" sldId="2147483648"/>
        </pc:sldMasterMkLst>
        <pc:sldLayoutChg chg="addSp delSp modSp">
          <pc:chgData name="jun song" userId="4522c1cb4c81d7a5" providerId="LiveId" clId="{C2FD4FB9-1997-432D-A4D3-C17826B16363}" dt="2019-07-12T08:26:57.161" v="636" actId="1035"/>
          <pc:sldLayoutMkLst>
            <pc:docMk/>
            <pc:sldMasterMk cId="3874398864" sldId="2147483648"/>
            <pc:sldLayoutMk cId="1317361957" sldId="2147483656"/>
          </pc:sldLayoutMkLst>
          <pc:spChg chg="del mod">
            <ac:chgData name="jun song" userId="4522c1cb4c81d7a5" providerId="LiveId" clId="{C2FD4FB9-1997-432D-A4D3-C17826B16363}" dt="2019-07-12T08:14:31.124" v="525" actId="478"/>
            <ac:spMkLst>
              <pc:docMk/>
              <pc:sldMasterMk cId="3874398864" sldId="2147483648"/>
              <pc:sldLayoutMk cId="1317361957" sldId="2147483656"/>
              <ac:spMk id="2" creationId="{00000000-0000-0000-0000-000000000000}"/>
            </ac:spMkLst>
          </pc:spChg>
          <pc:spChg chg="del">
            <ac:chgData name="jun song" userId="4522c1cb4c81d7a5" providerId="LiveId" clId="{C2FD4FB9-1997-432D-A4D3-C17826B16363}" dt="2019-07-12T08:12:51.266" v="485" actId="478"/>
            <ac:spMkLst>
              <pc:docMk/>
              <pc:sldMasterMk cId="3874398864" sldId="2147483648"/>
              <pc:sldLayoutMk cId="1317361957" sldId="2147483656"/>
              <ac:spMk id="3" creationId="{00000000-0000-0000-0000-000000000000}"/>
            </ac:spMkLst>
          </pc:spChg>
          <pc:spChg chg="add mod">
            <ac:chgData name="jun song" userId="4522c1cb4c81d7a5" providerId="LiveId" clId="{C2FD4FB9-1997-432D-A4D3-C17826B16363}" dt="2019-07-12T08:26:57.161" v="636" actId="1035"/>
            <ac:spMkLst>
              <pc:docMk/>
              <pc:sldMasterMk cId="3874398864" sldId="2147483648"/>
              <pc:sldLayoutMk cId="1317361957" sldId="2147483656"/>
              <ac:spMk id="5" creationId="{DA3E8E4E-0F84-4197-9587-3D111315A200}"/>
            </ac:spMkLst>
          </pc:spChg>
          <pc:picChg chg="add del">
            <ac:chgData name="jun song" userId="4522c1cb4c81d7a5" providerId="LiveId" clId="{C2FD4FB9-1997-432D-A4D3-C17826B16363}" dt="2019-07-12T08:09:16.275" v="407" actId="478"/>
            <ac:picMkLst>
              <pc:docMk/>
              <pc:sldMasterMk cId="3874398864" sldId="2147483648"/>
              <pc:sldLayoutMk cId="1317361957" sldId="2147483656"/>
              <ac:picMk id="8" creationId="{00000000-0000-0000-0000-000000000000}"/>
            </ac:picMkLst>
          </pc:picChg>
        </pc:sldLayoutChg>
        <pc:sldLayoutChg chg="addSp delSp modSp">
          <pc:chgData name="jun song" userId="4522c1cb4c81d7a5" providerId="LiveId" clId="{C2FD4FB9-1997-432D-A4D3-C17826B16363}" dt="2019-07-12T08:14:02.960" v="524" actId="20577"/>
          <pc:sldLayoutMkLst>
            <pc:docMk/>
            <pc:sldMasterMk cId="3874398864" sldId="2147483648"/>
            <pc:sldLayoutMk cId="3164678111" sldId="2147483657"/>
          </pc:sldLayoutMkLst>
          <pc:spChg chg="del">
            <ac:chgData name="jun song" userId="4522c1cb4c81d7a5" providerId="LiveId" clId="{C2FD4FB9-1997-432D-A4D3-C17826B16363}" dt="2019-07-12T08:12:46.960" v="484" actId="478"/>
            <ac:spMkLst>
              <pc:docMk/>
              <pc:sldMasterMk cId="3874398864" sldId="2147483648"/>
              <pc:sldLayoutMk cId="3164678111" sldId="2147483657"/>
              <ac:spMk id="2" creationId="{00000000-0000-0000-0000-000000000000}"/>
            </ac:spMkLst>
          </pc:spChg>
          <pc:spChg chg="add mod">
            <ac:chgData name="jun song" userId="4522c1cb4c81d7a5" providerId="LiveId" clId="{C2FD4FB9-1997-432D-A4D3-C17826B16363}" dt="2019-07-12T08:12:41.980" v="483" actId="1038"/>
            <ac:spMkLst>
              <pc:docMk/>
              <pc:sldMasterMk cId="3874398864" sldId="2147483648"/>
              <pc:sldLayoutMk cId="3164678111" sldId="2147483657"/>
              <ac:spMk id="4" creationId="{E1CE5A74-BDB8-42BA-A5A0-B595F3994891}"/>
            </ac:spMkLst>
          </pc:spChg>
          <pc:spChg chg="mod">
            <ac:chgData name="jun song" userId="4522c1cb4c81d7a5" providerId="LiveId" clId="{C2FD4FB9-1997-432D-A4D3-C17826B16363}" dt="2019-07-12T08:14:02.960" v="524" actId="20577"/>
            <ac:spMkLst>
              <pc:docMk/>
              <pc:sldMasterMk cId="3874398864" sldId="2147483648"/>
              <pc:sldLayoutMk cId="3164678111" sldId="2147483657"/>
              <ac:spMk id="9" creationId="{00000000-0000-0000-0000-000000000000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95F4ED-EA04-4F46-AB9F-7461BE7D9DAF}" type="datetimeFigureOut">
              <a:rPr lang="zh-CN" altLang="en-US" smtClean="0"/>
              <a:t>2019/7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28521F-F316-4EED-AFAA-685BC7B23C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3842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06833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ierarchy</a:t>
            </a:r>
          </a:p>
          <a:p>
            <a:r>
              <a:rPr lang="en-US" altLang="zh-CN" dirty="0"/>
              <a:t>This is our latest results in pp at 13 TeV, This figure is single-hadron </a:t>
            </a:r>
            <a:r>
              <a:rPr lang="en-US" altLang="zh-CN" dirty="0" err="1"/>
              <a:t>pt</a:t>
            </a:r>
            <a:r>
              <a:rPr lang="en-US" altLang="zh-CN" dirty="0"/>
              <a:t> spectra, we see that QCM can explain the data, and the agreement is better than that in pp at 7 TeV. </a:t>
            </a:r>
          </a:p>
          <a:p>
            <a:r>
              <a:rPr lang="en-US" altLang="zh-CN" dirty="0"/>
              <a:t>This figure show the ratio of proton to phi, the two hadrons have similar masses, and the rapid change of ratio as function of </a:t>
            </a:r>
            <a:r>
              <a:rPr lang="en-US" altLang="zh-CN" dirty="0" err="1"/>
              <a:t>pt</a:t>
            </a:r>
            <a:r>
              <a:rPr lang="en-US" altLang="zh-CN" dirty="0"/>
              <a:t> show that their production should be more related to their quark contents not by their masses as in statistical model and hydro model. </a:t>
            </a:r>
          </a:p>
          <a:p>
            <a:r>
              <a:rPr lang="en-US" altLang="zh-CN" dirty="0"/>
              <a:t>This right figure show the double ratio of hyperon relative to pion, we emphasize that the measured </a:t>
            </a:r>
            <a:r>
              <a:rPr lang="en-US" altLang="zh-CN" dirty="0" err="1"/>
              <a:t>hirerarchy</a:t>
            </a:r>
            <a:r>
              <a:rPr lang="en-US" altLang="zh-CN" dirty="0"/>
              <a:t> structure among Lambda, Xi, Omega, see data here, can be naturally explained by QCM.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49502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e also study the combination of light-flavor quarks with charm quark to fit the data of single-charm hadrons in pp and p-Pb </a:t>
            </a:r>
            <a:r>
              <a:rPr lang="en-US" altLang="zh-CN" dirty="0" err="1"/>
              <a:t>coll</a:t>
            </a:r>
            <a:r>
              <a:rPr lang="en-US" altLang="zh-CN" dirty="0"/>
              <a:t> at LHC. </a:t>
            </a:r>
          </a:p>
          <a:p>
            <a:r>
              <a:rPr lang="en-US" altLang="zh-CN" dirty="0"/>
              <a:t>Here, we also apply the equal velocity combination approximation. </a:t>
            </a:r>
          </a:p>
          <a:p>
            <a:r>
              <a:rPr lang="en-US" altLang="zh-CN" dirty="0"/>
              <a:t>The spectra of u quark and s quark are already obtain by fitting light flavor hadrons.  The </a:t>
            </a:r>
            <a:r>
              <a:rPr lang="en-US" altLang="zh-CN" dirty="0" err="1"/>
              <a:t>pt</a:t>
            </a:r>
            <a:r>
              <a:rPr lang="en-US" altLang="zh-CN" dirty="0"/>
              <a:t> spectrum of charm quark are taken from the PQCD calculation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09125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figure show the </a:t>
            </a:r>
            <a:r>
              <a:rPr lang="en-US" altLang="zh-CN" dirty="0" err="1"/>
              <a:t>pt</a:t>
            </a:r>
            <a:r>
              <a:rPr lang="en-US" altLang="zh-CN" dirty="0"/>
              <a:t> spectra of D mesons.  We see that the QCM results, red lines,  are good agreement with the data for </a:t>
            </a:r>
            <a:r>
              <a:rPr lang="en-US" altLang="zh-CN" dirty="0" err="1"/>
              <a:t>pt</a:t>
            </a:r>
            <a:r>
              <a:rPr lang="en-US" altLang="zh-CN" dirty="0"/>
              <a:t> smaller than about 8 GeV. In this </a:t>
            </a:r>
            <a:r>
              <a:rPr lang="en-US" altLang="zh-CN" dirty="0" err="1"/>
              <a:t>pt</a:t>
            </a:r>
            <a:r>
              <a:rPr lang="en-US" altLang="zh-CN" dirty="0"/>
              <a:t> range, the formation of D mesons is by the combination of charm  quarks with </a:t>
            </a:r>
            <a:r>
              <a:rPr lang="en-US" altLang="zh-CN" dirty="0" err="1"/>
              <a:t>pt</a:t>
            </a:r>
            <a:r>
              <a:rPr lang="en-US" altLang="zh-CN" dirty="0"/>
              <a:t> smaller than about 6 GeV and light quarks with </a:t>
            </a:r>
            <a:r>
              <a:rPr lang="en-US" altLang="zh-CN" dirty="0" err="1"/>
              <a:t>pt</a:t>
            </a:r>
            <a:r>
              <a:rPr lang="en-US" altLang="zh-CN" dirty="0"/>
              <a:t> small than about 2 GeV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1980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19979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is fig show the pt dependence of Lambda_c/D0  ratio.  We see the QCM, Green lines,  can well explain the pt dependence of the data with a parameter RBM to tune the global magnitude. 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76842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is fig show the pt dependence of Lambda_c/D0  ratio.  We see the QCM, Green lines,  can well explain the pt dependence of the data with a parameter RBM to tune the global magnitude. 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92397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inally,  I give a short summary, </a:t>
            </a:r>
          </a:p>
          <a:p>
            <a:r>
              <a:rPr lang="en-US" altLang="zh-CN" dirty="0"/>
              <a:t>We show that data of …,  this is clear signal ….,</a:t>
            </a:r>
          </a:p>
          <a:p>
            <a:r>
              <a:rPr lang="en-US" altLang="zh-CN" dirty="0"/>
              <a:t>We use a working model under equal velocity approximation to systematically study the </a:t>
            </a:r>
            <a:r>
              <a:rPr lang="en-US" altLang="zh-CN" dirty="0" err="1"/>
              <a:t>pt</a:t>
            </a:r>
            <a:r>
              <a:rPr lang="en-US" altLang="zh-CN" dirty="0"/>
              <a:t> spectra of different identified hadrons and we get a good agreement with the data at LHC. </a:t>
            </a:r>
          </a:p>
          <a:p>
            <a:r>
              <a:rPr lang="en-US" altLang="zh-CN" dirty="0"/>
              <a:t>This indicates that ….</a:t>
            </a:r>
          </a:p>
          <a:p>
            <a:r>
              <a:rPr lang="en-US" altLang="zh-CN" dirty="0"/>
              <a:t>This NPQCD feature should be incorporated in developing more sophisticated hadronization models in the future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08131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This fig show the pt dependence of Lambda_c/D0  ratio.  We see the QCM, Green lines,  can well explain the pt dependence of the data with a parameter RBM to tune the global magnitude. 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9193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13510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LHC</a:t>
            </a:r>
            <a:r>
              <a:rPr lang="zh-CN" altLang="en-US" dirty="0"/>
              <a:t>上，正反强子产生是对称的，可以研究不同强子种类的产额比，</a:t>
            </a:r>
            <a:endParaRPr lang="en-US" altLang="zh-CN" dirty="0"/>
          </a:p>
          <a:p>
            <a:r>
              <a:rPr lang="zh-CN" altLang="en-US" dirty="0"/>
              <a:t>左边这个图是重子介子比，右边是奇异强子的相对产生，相对于</a:t>
            </a:r>
            <a:r>
              <a:rPr lang="en-US" altLang="zh-CN" dirty="0"/>
              <a:t>pion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大家注意横坐标，是</a:t>
            </a:r>
            <a:r>
              <a:rPr lang="en-US" altLang="zh-CN" dirty="0" err="1"/>
              <a:t>nch</a:t>
            </a:r>
            <a:r>
              <a:rPr lang="zh-CN" altLang="en-US" dirty="0"/>
              <a:t>的函数，因此</a:t>
            </a:r>
            <a:r>
              <a:rPr lang="en-US" altLang="zh-CN" dirty="0" err="1"/>
              <a:t>nch</a:t>
            </a:r>
            <a:r>
              <a:rPr lang="zh-CN" altLang="en-US" dirty="0"/>
              <a:t>大的地方是</a:t>
            </a:r>
            <a:r>
              <a:rPr lang="en-US" altLang="zh-CN" dirty="0"/>
              <a:t>AA</a:t>
            </a:r>
            <a:r>
              <a:rPr lang="zh-CN" altLang="en-US" dirty="0"/>
              <a:t>反应的实验，</a:t>
            </a:r>
            <a:r>
              <a:rPr lang="en-US" altLang="zh-CN" dirty="0" err="1"/>
              <a:t>nch</a:t>
            </a:r>
            <a:r>
              <a:rPr lang="zh-CN" altLang="en-US" dirty="0"/>
              <a:t>小的地方是</a:t>
            </a:r>
            <a:r>
              <a:rPr lang="en-US" altLang="zh-CN" dirty="0" err="1"/>
              <a:t>pA</a:t>
            </a:r>
            <a:r>
              <a:rPr lang="zh-CN" altLang="en-US" dirty="0"/>
              <a:t>和</a:t>
            </a:r>
            <a:r>
              <a:rPr lang="en-US" altLang="zh-CN" dirty="0"/>
              <a:t>pp</a:t>
            </a:r>
            <a:r>
              <a:rPr lang="zh-CN" altLang="en-US" dirty="0"/>
              <a:t>反应。</a:t>
            </a:r>
            <a:endParaRPr lang="en-US" altLang="zh-CN" dirty="0"/>
          </a:p>
          <a:p>
            <a:r>
              <a:rPr lang="zh-CN" altLang="en-US" dirty="0"/>
              <a:t>用</a:t>
            </a:r>
            <a:r>
              <a:rPr lang="en-US" altLang="zh-CN" dirty="0"/>
              <a:t>QCM</a:t>
            </a:r>
            <a:r>
              <a:rPr lang="zh-CN" altLang="en-US" dirty="0"/>
              <a:t>我们可以比较简单的解释这些实验结果，</a:t>
            </a:r>
            <a:r>
              <a:rPr lang="en-US" altLang="zh-CN" dirty="0" err="1"/>
              <a:t>pp,pA</a:t>
            </a:r>
            <a:r>
              <a:rPr lang="en-US" altLang="zh-CN" dirty="0"/>
              <a:t> and AA</a:t>
            </a:r>
          </a:p>
          <a:p>
            <a:r>
              <a:rPr lang="zh-CN" altLang="en-US" dirty="0"/>
              <a:t>我们注意到，在</a:t>
            </a:r>
            <a:r>
              <a:rPr lang="en-US" altLang="zh-CN" dirty="0"/>
              <a:t>LHC pp</a:t>
            </a:r>
            <a:r>
              <a:rPr lang="zh-CN" altLang="en-US" dirty="0"/>
              <a:t>和</a:t>
            </a:r>
            <a:r>
              <a:rPr lang="en-US" altLang="zh-CN" dirty="0" err="1"/>
              <a:t>pA</a:t>
            </a:r>
            <a:r>
              <a:rPr lang="zh-CN" altLang="en-US" dirty="0"/>
              <a:t>上，传统的碎裂机制</a:t>
            </a:r>
            <a:r>
              <a:rPr lang="en-US" altLang="zh-CN" dirty="0"/>
              <a:t>,</a:t>
            </a:r>
            <a:r>
              <a:rPr lang="zh-CN" altLang="en-US" dirty="0"/>
              <a:t>图中比较细的这些线，表现的不是很好。</a:t>
            </a:r>
            <a:endParaRPr lang="en-US" altLang="zh-CN" dirty="0"/>
          </a:p>
          <a:p>
            <a:r>
              <a:rPr lang="zh-CN" altLang="en-US" dirty="0"/>
              <a:t>我们的观点是，对于强子产额，很多人不太重视，实际上还是很能说明问题的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45849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034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动量谱上，输入轻夸克和奇异夸克的</a:t>
            </a:r>
            <a:r>
              <a:rPr lang="en-US" altLang="zh-CN" dirty="0" err="1"/>
              <a:t>pt</a:t>
            </a:r>
            <a:r>
              <a:rPr lang="zh-CN" altLang="en-US" dirty="0"/>
              <a:t>分布，就可以系统解释</a:t>
            </a:r>
            <a:r>
              <a:rPr lang="en-US" altLang="zh-CN" dirty="0"/>
              <a:t>pion, k, p, Lambda, Xi, Omega, phi</a:t>
            </a:r>
            <a:r>
              <a:rPr lang="zh-CN" altLang="en-US" dirty="0"/>
              <a:t>的</a:t>
            </a:r>
            <a:r>
              <a:rPr lang="en-US" altLang="zh-CN" dirty="0" err="1"/>
              <a:t>pt</a:t>
            </a:r>
            <a:r>
              <a:rPr lang="zh-CN" altLang="en-US" dirty="0"/>
              <a:t>谱，这个是</a:t>
            </a:r>
            <a:r>
              <a:rPr lang="en-US" altLang="zh-CN" dirty="0"/>
              <a:t>RHIC200GeV</a:t>
            </a:r>
            <a:r>
              <a:rPr lang="zh-CN" altLang="en-US" dirty="0"/>
              <a:t>的结果，右边这个是</a:t>
            </a:r>
            <a:r>
              <a:rPr lang="en-US" altLang="zh-CN" dirty="0"/>
              <a:t>LHC2.76TeV</a:t>
            </a:r>
            <a:r>
              <a:rPr lang="zh-CN" altLang="en-US" dirty="0"/>
              <a:t>的几个。</a:t>
            </a:r>
            <a:endParaRPr lang="en-US" altLang="zh-CN" dirty="0"/>
          </a:p>
          <a:p>
            <a:r>
              <a:rPr lang="zh-CN" altLang="en-US" dirty="0"/>
              <a:t>这些</a:t>
            </a:r>
            <a:r>
              <a:rPr lang="en-US" altLang="zh-CN" dirty="0" err="1"/>
              <a:t>pt</a:t>
            </a:r>
            <a:r>
              <a:rPr lang="zh-CN" altLang="en-US" dirty="0"/>
              <a:t>谱间也存在系统关联，比如</a:t>
            </a:r>
            <a:r>
              <a:rPr lang="en-US" altLang="zh-CN" dirty="0"/>
              <a:t>p/pi</a:t>
            </a:r>
            <a:r>
              <a:rPr lang="zh-CN" altLang="en-US" dirty="0"/>
              <a:t>比，</a:t>
            </a:r>
            <a:r>
              <a:rPr lang="en-US" altLang="zh-CN" dirty="0"/>
              <a:t>Lambda/</a:t>
            </a:r>
            <a:r>
              <a:rPr lang="en-US" altLang="zh-CN" dirty="0" err="1"/>
              <a:t>Kso</a:t>
            </a:r>
            <a:r>
              <a:rPr lang="en-US" altLang="zh-CN" dirty="0"/>
              <a:t>, Omega/Phi</a:t>
            </a:r>
            <a:r>
              <a:rPr lang="en-US" altLang="zh-CN" baseline="0" dirty="0"/>
              <a:t> </a:t>
            </a:r>
            <a:r>
              <a:rPr lang="zh-CN" altLang="en-US" baseline="0" dirty="0"/>
              <a:t>比，这个大家以前研究的比较多，都可以用组合解释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42530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外，在</a:t>
            </a:r>
            <a:r>
              <a:rPr lang="en-US" altLang="zh-CN" dirty="0"/>
              <a:t>15</a:t>
            </a:r>
            <a:r>
              <a:rPr lang="zh-CN" altLang="en-US" dirty="0"/>
              <a:t>年的工作中，我们还研究了</a:t>
            </a:r>
            <a:r>
              <a:rPr lang="en-US" altLang="zh-CN" dirty="0"/>
              <a:t>Ds/D</a:t>
            </a:r>
            <a:r>
              <a:rPr lang="zh-CN" altLang="en-US" dirty="0"/>
              <a:t>的</a:t>
            </a:r>
            <a:r>
              <a:rPr lang="en-US" altLang="zh-CN" dirty="0" err="1"/>
              <a:t>pt</a:t>
            </a:r>
            <a:r>
              <a:rPr lang="zh-CN" altLang="en-US" dirty="0"/>
              <a:t>谱的比值，一个简单的分析可以看到，这个比值与奇异性随有关。奇异性随</a:t>
            </a:r>
            <a:r>
              <a:rPr lang="en-US" altLang="zh-CN" dirty="0" err="1"/>
              <a:t>pt</a:t>
            </a:r>
            <a:r>
              <a:rPr lang="zh-CN" altLang="en-US" dirty="0"/>
              <a:t>的分布，如蓝线显示，有个峰在</a:t>
            </a:r>
            <a:r>
              <a:rPr lang="en-US" altLang="zh-CN" dirty="0"/>
              <a:t>2GeV</a:t>
            </a:r>
            <a:r>
              <a:rPr lang="zh-CN" altLang="en-US" dirty="0"/>
              <a:t>左右。</a:t>
            </a:r>
            <a:endParaRPr lang="en-US" altLang="zh-CN" dirty="0"/>
          </a:p>
          <a:p>
            <a:r>
              <a:rPr lang="zh-CN" altLang="en-US" dirty="0"/>
              <a:t>当</a:t>
            </a:r>
            <a:r>
              <a:rPr lang="en-US" altLang="zh-CN" dirty="0"/>
              <a:t>c</a:t>
            </a:r>
            <a:r>
              <a:rPr lang="zh-CN" altLang="en-US" dirty="0"/>
              <a:t>夸克和轻夸克组合时，如果是等</a:t>
            </a:r>
            <a:r>
              <a:rPr lang="en-US" altLang="zh-CN" dirty="0" err="1"/>
              <a:t>pt</a:t>
            </a:r>
            <a:r>
              <a:rPr lang="zh-CN" altLang="en-US" dirty="0"/>
              <a:t>组合时，</a:t>
            </a:r>
            <a:r>
              <a:rPr lang="en-US" altLang="zh-CN" dirty="0"/>
              <a:t>Ds/D</a:t>
            </a:r>
            <a:r>
              <a:rPr lang="zh-CN" altLang="en-US" dirty="0"/>
              <a:t>的峰值出现在</a:t>
            </a:r>
            <a:r>
              <a:rPr lang="en-US" altLang="zh-CN" dirty="0"/>
              <a:t>4GeV</a:t>
            </a:r>
            <a:r>
              <a:rPr lang="zh-CN" altLang="en-US" dirty="0"/>
              <a:t>附近，</a:t>
            </a:r>
            <a:endParaRPr lang="en-US" altLang="zh-CN" dirty="0"/>
          </a:p>
          <a:p>
            <a:r>
              <a:rPr lang="zh-CN" altLang="en-US" dirty="0"/>
              <a:t>而等速度组合时，峰值则出现在</a:t>
            </a:r>
            <a:r>
              <a:rPr lang="en-US" altLang="zh-CN" dirty="0"/>
              <a:t>8GeV</a:t>
            </a:r>
            <a:r>
              <a:rPr lang="zh-CN" altLang="en-US" dirty="0"/>
              <a:t>左右，因此两种不同的组合动力学可以通过峰值的位置来鉴别，</a:t>
            </a:r>
            <a:endParaRPr lang="en-US" altLang="zh-CN" dirty="0"/>
          </a:p>
          <a:p>
            <a:r>
              <a:rPr lang="zh-CN" altLang="en-US" dirty="0"/>
              <a:t>绿色的两个点是实验数据，误差较大，还不足以下结论。希望以后有更精细的实验数据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71130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产额和动量谱的实验数据是很丰富的，可以用来系统的检验强子产生模型，例如，这样一个多粒子产额关联的图，</a:t>
            </a:r>
            <a:r>
              <a:rPr lang="en-US" altLang="zh-CN" dirty="0"/>
              <a:t>k-/k+ vs </a:t>
            </a:r>
            <a:r>
              <a:rPr lang="en-US" altLang="zh-CN" dirty="0" err="1"/>
              <a:t>pbar</a:t>
            </a:r>
            <a:r>
              <a:rPr lang="en-US" altLang="zh-CN" dirty="0"/>
              <a:t>/p</a:t>
            </a:r>
            <a:r>
              <a:rPr lang="zh-CN" altLang="en-US" baseline="0" dirty="0"/>
              <a:t>， </a:t>
            </a:r>
            <a:endParaRPr lang="en-US" altLang="zh-CN" baseline="0" dirty="0"/>
          </a:p>
          <a:p>
            <a:r>
              <a:rPr lang="zh-CN" altLang="en-US" baseline="0" dirty="0"/>
              <a:t>实验上发现不同能量下，不同快度区间上的实验数据形成一个明显的变化曲线。用组合模型（</a:t>
            </a:r>
            <a:r>
              <a:rPr lang="en-US" altLang="zh-CN" baseline="0" dirty="0"/>
              <a:t>13</a:t>
            </a:r>
            <a:r>
              <a:rPr lang="zh-CN" altLang="en-US" baseline="0" dirty="0"/>
              <a:t>年的这个工作中，图中较粗的实线）可以很容易解释，如果用传统的弦碎裂机制，这些彩色的线，跟实验偏离的比较远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6078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/>
              <a:t>Because the decay influence is almost negligible, behaviors of such hadrons are usually believed as carrying more direct information from hadronization.</a:t>
            </a:r>
            <a:endParaRPr lang="zh-CN" altLang="en-US" b="1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36469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first important result is that we find that the </a:t>
            </a:r>
            <a:r>
              <a:rPr lang="en-US" altLang="zh-CN" dirty="0" err="1"/>
              <a:t>pt</a:t>
            </a:r>
            <a:r>
              <a:rPr lang="en-US" altLang="zh-CN" dirty="0"/>
              <a:t> spectra of hadrons exhibit a QNS property. </a:t>
            </a:r>
          </a:p>
          <a:p>
            <a:r>
              <a:rPr lang="en-US" altLang="zh-CN" dirty="0"/>
              <a:t>By looking at  the mid-y data of the  </a:t>
            </a:r>
            <a:r>
              <a:rPr lang="en-US" altLang="zh-CN" dirty="0" err="1"/>
              <a:t>pt</a:t>
            </a:r>
            <a:r>
              <a:rPr lang="en-US" altLang="zh-CN" dirty="0"/>
              <a:t> spectra of Omega and phi  in </a:t>
            </a:r>
            <a:r>
              <a:rPr lang="en-US" altLang="zh-CN" dirty="0" err="1"/>
              <a:t>pPb</a:t>
            </a:r>
            <a:r>
              <a:rPr lang="en-US" altLang="zh-CN" dirty="0"/>
              <a:t> collisions at 5 </a:t>
            </a:r>
            <a:r>
              <a:rPr lang="en-US" altLang="zh-CN" dirty="0" err="1"/>
              <a:t>TeV</a:t>
            </a:r>
            <a:r>
              <a:rPr lang="en-US" altLang="zh-CN" dirty="0"/>
              <a:t>,  do some operations on the data. (1) divide the measured </a:t>
            </a:r>
            <a:r>
              <a:rPr lang="en-US" altLang="zh-CN" dirty="0" err="1"/>
              <a:t>pt</a:t>
            </a:r>
            <a:r>
              <a:rPr lang="en-US" altLang="zh-CN" dirty="0"/>
              <a:t> bin by the quark  number,  that is, Omega’ </a:t>
            </a:r>
            <a:r>
              <a:rPr lang="en-US" altLang="zh-CN" dirty="0" err="1"/>
              <a:t>pt</a:t>
            </a:r>
            <a:r>
              <a:rPr lang="en-US" altLang="zh-CN" dirty="0"/>
              <a:t> is divided by 3, and phi </a:t>
            </a:r>
            <a:r>
              <a:rPr lang="en-US" altLang="zh-CN" dirty="0" err="1"/>
              <a:t>pt</a:t>
            </a:r>
            <a:r>
              <a:rPr lang="en-US" altLang="zh-CN" dirty="0"/>
              <a:t> by 2, (2) for the measured number  density of Omega and phi, we take the inverse quark number power of the density, (3) divide </a:t>
            </a:r>
            <a:r>
              <a:rPr lang="zh-CN" altLang="en-US" dirty="0"/>
              <a:t>𝛀 </a:t>
            </a:r>
            <a:r>
              <a:rPr lang="en-US" altLang="zh-CN" dirty="0"/>
              <a:t>data a constant to keep the same magnitude with that of </a:t>
            </a:r>
            <a:r>
              <a:rPr lang="zh-CN" altLang="en-US" dirty="0"/>
              <a:t>𝝓 </a:t>
            </a:r>
            <a:endParaRPr lang="en-US" altLang="zh-CN" dirty="0"/>
          </a:p>
          <a:p>
            <a:r>
              <a:rPr lang="en-US" altLang="zh-CN" dirty="0"/>
              <a:t>The scaled data  in high-multiplicity events in p-Pb collisions at 5 </a:t>
            </a:r>
            <a:r>
              <a:rPr lang="en-US" altLang="zh-CN" dirty="0" err="1"/>
              <a:t>TeV</a:t>
            </a:r>
            <a:r>
              <a:rPr lang="en-US" altLang="zh-CN" dirty="0"/>
              <a:t> are shown in this figure, we see that the scaled data for Omega and phi  coincide with each other. </a:t>
            </a:r>
          </a:p>
          <a:p>
            <a:endParaRPr lang="en-US" altLang="zh-CN" dirty="0"/>
          </a:p>
          <a:p>
            <a:r>
              <a:rPr lang="en-US" altLang="zh-CN" dirty="0"/>
              <a:t>This scaling property  can  expressed by this </a:t>
            </a:r>
            <a:r>
              <a:rPr lang="en-US" altLang="zh-CN" dirty="0" err="1"/>
              <a:t>mathematica</a:t>
            </a:r>
            <a:r>
              <a:rPr lang="en-US" altLang="zh-CN" dirty="0"/>
              <a:t> relation, red one, or this form, the blue one, which may be more easily understood.  Here fs(</a:t>
            </a:r>
            <a:r>
              <a:rPr lang="en-US" altLang="zh-CN" dirty="0" err="1"/>
              <a:t>pt</a:t>
            </a:r>
            <a:r>
              <a:rPr lang="en-US" altLang="zh-CN" dirty="0"/>
              <a:t>) denote the distribution function  of s quark.  Here kappa is constant. </a:t>
            </a:r>
          </a:p>
          <a:p>
            <a:r>
              <a:rPr lang="en-US" altLang="zh-CN" dirty="0"/>
              <a:t>We call this property as the quark number scaling, because it is very similar with that happened in elliptic flow  of hadrons in heavy ion collisions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0243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e can reformulate the hadron momentum distribution  and , we introduce few parameter for the unclear NP-QCD dynamics in combination kernels. Here, we para R_V/P denotes the relative ratio of vector meson to pseudo-scalar meson of the same quark content. </a:t>
            </a:r>
          </a:p>
          <a:p>
            <a:r>
              <a:rPr lang="en-US" altLang="zh-CN" dirty="0"/>
              <a:t>And a para R_O/D  to denote the relative ratio of Octet baryon to </a:t>
            </a:r>
            <a:r>
              <a:rPr lang="en-US" altLang="zh-CN" dirty="0" err="1"/>
              <a:t>Decuplet</a:t>
            </a:r>
            <a:r>
              <a:rPr lang="en-US" altLang="zh-CN" dirty="0"/>
              <a:t> </a:t>
            </a:r>
            <a:r>
              <a:rPr lang="en-US" altLang="zh-CN" dirty="0" err="1"/>
              <a:t>bayons</a:t>
            </a:r>
            <a:r>
              <a:rPr lang="en-US" altLang="zh-CN" dirty="0"/>
              <a:t> of the same quark content. </a:t>
            </a:r>
          </a:p>
          <a:p>
            <a:r>
              <a:rPr lang="en-US" altLang="zh-CN" dirty="0"/>
              <a:t>Their values are taken from previous works. 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19153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We also check the scaling property in pp collisions at 7 TeV, we also see that in high multiplicity events QNS hold very well, and in small multiplicity events QNS is broken to a certain extent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Here we emphasize that the broken may be related to the threshold effects of small  strange quark number in such small multiplicity events.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91239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Here are results in pp coll at 7 TeV, minimum-bias events. </a:t>
            </a:r>
          </a:p>
          <a:p>
            <a:r>
              <a:rPr lang="en-US" altLang="zh-CN"/>
              <a:t>This figure is single-hadorn pt spectra.  This is average pt, we see that the QCM deviation from the data  is small than that in pythia kinds of models. </a:t>
            </a:r>
          </a:p>
          <a:p>
            <a:r>
              <a:rPr lang="en-US" altLang="zh-CN"/>
              <a:t>The right figure show Omg/phi ration, we see that QCM can describe the bump structure at intermediate pt, also we note that fragmentation fails to explain this feature. 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569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en-US" altLang="zh-CN" dirty="0"/>
              <a:t>This figure is single-</a:t>
            </a:r>
            <a:r>
              <a:rPr lang="en-US" altLang="zh-CN" dirty="0" err="1"/>
              <a:t>hadorn</a:t>
            </a:r>
            <a:r>
              <a:rPr lang="en-US" altLang="zh-CN" dirty="0"/>
              <a:t> </a:t>
            </a:r>
            <a:r>
              <a:rPr lang="en-US" altLang="zh-CN" dirty="0" err="1"/>
              <a:t>pt</a:t>
            </a:r>
            <a:r>
              <a:rPr lang="en-US" altLang="zh-CN" dirty="0"/>
              <a:t> spectra.  This is average </a:t>
            </a:r>
            <a:r>
              <a:rPr lang="en-US" altLang="zh-CN" dirty="0" err="1"/>
              <a:t>pt</a:t>
            </a:r>
            <a:r>
              <a:rPr lang="en-US" altLang="zh-CN" dirty="0"/>
              <a:t>, we see that the QCM deviation from the data  is small than that in </a:t>
            </a:r>
            <a:r>
              <a:rPr lang="en-US" altLang="zh-CN" dirty="0" err="1"/>
              <a:t>pythia</a:t>
            </a:r>
            <a:r>
              <a:rPr lang="en-US" altLang="zh-CN" dirty="0"/>
              <a:t> kinds of models. </a:t>
            </a:r>
          </a:p>
          <a:p>
            <a:r>
              <a:rPr lang="en-US" altLang="zh-CN" dirty="0"/>
              <a:t>The right figure show Omg/phi ration, we see that QCM can describe the bump structure at intermediate </a:t>
            </a:r>
            <a:r>
              <a:rPr lang="en-US" altLang="zh-CN" dirty="0" err="1"/>
              <a:t>pt</a:t>
            </a:r>
            <a:r>
              <a:rPr lang="en-US" altLang="zh-CN" dirty="0"/>
              <a:t>, also we note that fragmentation fails to explain this feature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77369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inally, we check the scaling property in pp </a:t>
            </a:r>
            <a:r>
              <a:rPr lang="en-US" altLang="zh-CN" dirty="0" err="1"/>
              <a:t>coll</a:t>
            </a:r>
            <a:r>
              <a:rPr lang="en-US" altLang="zh-CN" dirty="0"/>
              <a:t> at different </a:t>
            </a:r>
            <a:r>
              <a:rPr lang="en-US" altLang="zh-CN" dirty="0" err="1"/>
              <a:t>coll</a:t>
            </a:r>
            <a:r>
              <a:rPr lang="en-US" altLang="zh-CN" dirty="0"/>
              <a:t> energies, the left is the scaled data in inelastic events in pp 7 TeV and the right fig is that at 13 TeV, </a:t>
            </a:r>
          </a:p>
          <a:p>
            <a:r>
              <a:rPr lang="en-US" altLang="zh-CN" dirty="0"/>
              <a:t>We see that QNS  holds better at 13 TeV,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28521F-F316-4EED-AFAA-685BC7B23C6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7903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73619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"/>
          <p:cNvSpPr>
            <a:spLocks noChangeArrowheads="1"/>
          </p:cNvSpPr>
          <p:nvPr userDrawn="1"/>
        </p:nvSpPr>
        <p:spPr bwMode="auto">
          <a:xfrm>
            <a:off x="0" y="454025"/>
            <a:ext cx="6781800" cy="79375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0" lang="zh-CN" altLang="zh-CN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4678111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DDABEB77-AD19-4202-9990-1C38F3A5A283}" type="datetimeFigureOut">
              <a:rPr lang="zh-CN" altLang="en-US" smtClean="0"/>
              <a:t>2019/7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CDBEDC22-7024-4FB0-9CDD-8CCAE95EF8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95607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4398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5" r:id="rId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240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png"/><Relationship Id="rId5" Type="http://schemas.openxmlformats.org/officeDocument/2006/relationships/image" Target="../media/image341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1.png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3" Type="http://schemas.openxmlformats.org/officeDocument/2006/relationships/image" Target="../media/image371.png"/><Relationship Id="rId7" Type="http://schemas.openxmlformats.org/officeDocument/2006/relationships/image" Target="../media/image390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0.png"/><Relationship Id="rId5" Type="http://schemas.openxmlformats.org/officeDocument/2006/relationships/image" Target="../media/image370.png"/><Relationship Id="rId4" Type="http://schemas.openxmlformats.org/officeDocument/2006/relationships/image" Target="../media/image38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0.png"/><Relationship Id="rId4" Type="http://schemas.openxmlformats.org/officeDocument/2006/relationships/image" Target="../media/image6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3.png"/><Relationship Id="rId11" Type="http://schemas.openxmlformats.org/officeDocument/2006/relationships/image" Target="../media/image220.png"/><Relationship Id="rId5" Type="http://schemas.openxmlformats.org/officeDocument/2006/relationships/image" Target="../media/image61.wmf"/><Relationship Id="rId10" Type="http://schemas.openxmlformats.org/officeDocument/2006/relationships/image" Target="../media/image24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5.png"/><Relationship Id="rId4" Type="http://schemas.openxmlformats.org/officeDocument/2006/relationships/image" Target="../media/image18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png"/><Relationship Id="rId3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8.png"/><Relationship Id="rId5" Type="http://schemas.openxmlformats.org/officeDocument/2006/relationships/image" Target="../media/image6.png"/><Relationship Id="rId10" Type="http://schemas.openxmlformats.org/officeDocument/2006/relationships/image" Target="../media/image120.png"/><Relationship Id="rId4" Type="http://schemas.openxmlformats.org/officeDocument/2006/relationships/image" Target="../media/image5.png"/><Relationship Id="rId1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2.png"/><Relationship Id="rId4" Type="http://schemas.openxmlformats.org/officeDocument/2006/relationships/image" Target="../media/image10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6605" y="767929"/>
            <a:ext cx="8536487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b="1" i="0" dirty="0">
                <a:solidFill>
                  <a:srgbClr val="44444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oduction of strange and charm hadrons in Quark Combination Model (QCM)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9EC3E9B-93BC-4F34-9B2F-31FADE2C7E61}"/>
              </a:ext>
            </a:extLst>
          </p:cNvPr>
          <p:cNvSpPr txBox="1"/>
          <p:nvPr/>
        </p:nvSpPr>
        <p:spPr>
          <a:xfrm>
            <a:off x="1158658" y="4135492"/>
            <a:ext cx="683920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</a:t>
            </a:r>
            <a:r>
              <a:rPr lang="de-DE" altLang="zh-CN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t. B 774 (2017) 516;</a:t>
            </a:r>
            <a:r>
              <a:rPr lang="en-US" altLang="zh-CN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Phys. Rev. D 96 (2017), 094010; </a:t>
            </a:r>
          </a:p>
          <a:p>
            <a:pPr algn="ctr"/>
            <a:r>
              <a:rPr lang="en-US" altLang="zh-CN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. Phys. J. C 78 (2018) 344;  Phys. Rev. C 97 (2018), 064915</a:t>
            </a:r>
          </a:p>
          <a:p>
            <a:endParaRPr lang="zh-CN" altLang="en-US" sz="1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2A0DDCED-3F24-4F77-AFFD-062F8BEF2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2" y="2363387"/>
            <a:ext cx="5927441" cy="989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华文仿宋" pitchFamily="2" charset="-122"/>
                <a:ea typeface="华文仿宋" pitchFamily="2" charset="-122"/>
              </a:defRPr>
            </a:lvl9pPr>
          </a:lstStyle>
          <a:p>
            <a:pPr algn="l" eaLnBrk="1" hangingPunct="1">
              <a:lnSpc>
                <a:spcPct val="140000"/>
              </a:lnSpc>
            </a:pPr>
            <a:r>
              <a:rPr kumimoji="0" lang="zh-CN" altLang="en-US" sz="2400" b="1" dirty="0">
                <a:solidFill>
                  <a:schemeClr val="accent5">
                    <a:lumMod val="7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 </a:t>
            </a:r>
            <a:r>
              <a:rPr kumimoji="0" lang="en-US" altLang="zh-CN" sz="20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Fenglan</a:t>
            </a:r>
            <a:r>
              <a:rPr kumimoji="0" lang="en-US" altLang="zh-CN" sz="2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Shao     </a:t>
            </a:r>
            <a:r>
              <a:rPr kumimoji="0" lang="en-US" altLang="zh-CN" sz="2000" b="1" dirty="0">
                <a:solidFill>
                  <a:schemeClr val="accent5">
                    <a:lumMod val="7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(</a:t>
            </a:r>
            <a:r>
              <a:rPr kumimoji="0" lang="zh-CN" altLang="en-US" sz="2000" b="1" dirty="0">
                <a:solidFill>
                  <a:schemeClr val="accent5">
                    <a:lumMod val="7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邵凤兰</a:t>
            </a:r>
            <a:r>
              <a:rPr kumimoji="0" lang="en-US" altLang="zh-CN" sz="2000" b="1" dirty="0">
                <a:solidFill>
                  <a:schemeClr val="accent5">
                    <a:lumMod val="7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)</a:t>
            </a:r>
            <a:r>
              <a:rPr kumimoji="0" lang="zh-CN" altLang="en-US" sz="2000" b="1" dirty="0">
                <a:solidFill>
                  <a:schemeClr val="accent5">
                    <a:lumMod val="7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 </a:t>
            </a:r>
            <a:endParaRPr kumimoji="0" lang="en-US" altLang="zh-CN" sz="2000" b="1" dirty="0">
              <a:solidFill>
                <a:schemeClr val="accent5">
                  <a:lumMod val="75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  <a:p>
            <a:pPr algn="l" eaLnBrk="1" hangingPunct="1">
              <a:lnSpc>
                <a:spcPct val="140000"/>
              </a:lnSpc>
            </a:pPr>
            <a:r>
              <a:rPr kumimoji="0" lang="en-US" altLang="zh-CN" sz="20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Qufu</a:t>
            </a:r>
            <a:r>
              <a:rPr kumimoji="0" lang="en-US" altLang="zh-CN" sz="20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KaiTi" panose="02010609060101010101" pitchFamily="49" charset="-122"/>
                <a:cs typeface="Times New Roman" panose="02020603050405020304" pitchFamily="18" charset="0"/>
              </a:rPr>
              <a:t> Normal University </a:t>
            </a:r>
            <a:r>
              <a:rPr kumimoji="0" lang="en-US" altLang="zh-CN" sz="2000" b="1" dirty="0">
                <a:solidFill>
                  <a:schemeClr val="accent5">
                    <a:lumMod val="7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(</a:t>
            </a:r>
            <a:r>
              <a:rPr kumimoji="0" lang="zh-CN" altLang="en-US" sz="2000" b="1" dirty="0">
                <a:solidFill>
                  <a:schemeClr val="accent5">
                    <a:lumMod val="75000"/>
                  </a:schemeClr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曲阜师范大学）</a:t>
            </a:r>
            <a:endParaRPr kumimoji="0" lang="en-US" altLang="zh-CN" sz="2000" b="1" dirty="0">
              <a:solidFill>
                <a:schemeClr val="accent5">
                  <a:lumMod val="75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7CF957A-3F08-4AAB-99E0-D90B8A8C8A03}"/>
              </a:ext>
            </a:extLst>
          </p:cNvPr>
          <p:cNvSpPr/>
          <p:nvPr/>
        </p:nvSpPr>
        <p:spPr>
          <a:xfrm>
            <a:off x="400833" y="5648437"/>
            <a:ext cx="824803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shop on QCD Physics &amp; Study of the QCD Phase Diagram and New-type Topologic Effect, Weihai , July, 17-25,  2019</a:t>
            </a:r>
            <a:endParaRPr lang="zh-CN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905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4AB61F8-AB84-4707-AA84-9A2531C11BC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757BAE2-8271-4AAD-B8B3-4DE4BE86BCFE}"/>
                  </a:ext>
                </a:extLst>
              </p:cNvPr>
              <p:cNvSpPr txBox="1"/>
              <p:nvPr/>
            </p:nvSpPr>
            <p:spPr>
              <a:xfrm>
                <a:off x="260568" y="549971"/>
                <a:ext cx="4638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traction of quar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ectra from the data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757BAE2-8271-4AAD-B8B3-4DE4BE86B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68" y="549971"/>
                <a:ext cx="4638386" cy="369332"/>
              </a:xfrm>
              <a:prstGeom prst="rect">
                <a:avLst/>
              </a:prstGeom>
              <a:blipFill>
                <a:blip r:embed="rId2"/>
                <a:stretch>
                  <a:fillRect l="-1183" t="-8197" r="-263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0B350C2-E925-4416-9131-32CF9A670A42}"/>
                  </a:ext>
                </a:extLst>
              </p:cNvPr>
              <p:cNvSpPr txBox="1"/>
              <p:nvPr/>
            </p:nvSpPr>
            <p:spPr>
              <a:xfrm>
                <a:off x="713331" y="1112468"/>
                <a:ext cx="5683607" cy="7518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𝒩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rad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𝑞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ra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b>
                              </m:sSub>
                            </m:e>
                            <m:sub/>
                          </m:sSub>
                        </m:sup>
                      </m:sSup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0B350C2-E925-4416-9131-32CF9A670A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331" y="1112468"/>
                <a:ext cx="5683607" cy="7518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4">
            <a:extLst>
              <a:ext uri="{FF2B5EF4-FFF2-40B4-BE49-F238E27FC236}">
                <a16:creationId xmlns:a16="http://schemas.microsoft.com/office/drawing/2014/main" id="{FE76EA7F-50EA-4BF6-8619-46D5B780FE4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1078" y="2154607"/>
            <a:ext cx="7545664" cy="3590925"/>
            <a:chOff x="187" y="1230"/>
            <a:chExt cx="5434" cy="2586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5D766225-E10F-4B15-8C89-5F08D1B79C8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7" y="1230"/>
              <a:ext cx="5434" cy="2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9" name="Picture 5">
              <a:extLst>
                <a:ext uri="{FF2B5EF4-FFF2-40B4-BE49-F238E27FC236}">
                  <a16:creationId xmlns:a16="http://schemas.microsoft.com/office/drawing/2014/main" id="{4753DB04-4CAF-4982-9EBF-3B0CECD3D9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" y="1230"/>
              <a:ext cx="5441" cy="2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55687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D84342B-6629-4541-B726-82666C138AD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F72A812-98EA-4BB5-937C-2108063F6C26}"/>
                  </a:ext>
                </a:extLst>
              </p:cNvPr>
              <p:cNvSpPr txBox="1"/>
              <p:nvPr/>
            </p:nvSpPr>
            <p:spPr>
              <a:xfrm>
                <a:off x="19051" y="722024"/>
                <a:ext cx="4872990" cy="53208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write the spectrum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b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sup>
                      </m:sSub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normalized distribution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∫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600" dirty="0"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sub>
                      <m:sup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sub>
                        </m:sSub>
                      </m:e>
                    </m:d>
                    <m:r>
                      <a:rPr lang="en-US" altLang="zh-CN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1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600" dirty="0"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sub>
                      <m:sup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US" altLang="zh-CN" sz="16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sub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bSup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yield</a:t>
                </a:r>
              </a:p>
              <a:p>
                <a:r>
                  <a:rPr lang="en-US" altLang="zh-CN" b="0" dirty="0"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𝜅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</m:sSub>
                      </m:den>
                    </m:f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sub>
                    </m:sSub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𝜅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b>
                            </m:sSub>
                          </m:sub>
                        </m:sSub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momentum-integrated combination probabilities</a:t>
                </a: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AF72A812-98EA-4BB5-937C-2108063F6C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1" y="722024"/>
                <a:ext cx="4872990" cy="5320816"/>
              </a:xfrm>
              <a:prstGeom prst="rect">
                <a:avLst/>
              </a:prstGeom>
              <a:blipFill>
                <a:blip r:embed="rId3"/>
                <a:stretch>
                  <a:fillRect l="-1000" t="-5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602B176-2A3F-4BDA-B028-E73420B1CF94}"/>
                  </a:ext>
                </a:extLst>
              </p:cNvPr>
              <p:cNvSpPr txBox="1"/>
              <p:nvPr/>
            </p:nvSpPr>
            <p:spPr>
              <a:xfrm>
                <a:off x="4808220" y="681384"/>
                <a:ext cx="4335780" cy="4589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opt flavor-blind approxima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f>
                        <m:f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𝑞𝑞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elect the different spin states for the same flavor combination</a:t>
                </a: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r>
                        <a:rPr lang="en-US" altLang="zh-CN" sz="1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en-US" altLang="zh-CN" sz="1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altLang="zh-CN" sz="1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𝑉</m:t>
                                      </m:r>
                                      <m:r>
                                        <a:rPr lang="en-US" altLang="zh-CN" sz="1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/</m:t>
                                      </m:r>
                                      <m:r>
                                        <a:rPr lang="en-US" altLang="zh-CN" sz="1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𝑃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𝑓𝑜𝑟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𝐽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𝑚𝑒𝑠𝑜𝑛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CN" sz="1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altLang="zh-CN" sz="1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𝑉</m:t>
                                      </m:r>
                                      <m:r>
                                        <a:rPr lang="en-US" altLang="zh-CN" sz="1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/</m:t>
                                      </m:r>
                                      <m:r>
                                        <a:rPr lang="en-US" altLang="zh-CN" sz="1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𝑃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en-US" altLang="zh-CN" sz="1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altLang="zh-CN" sz="1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𝑉</m:t>
                                      </m:r>
                                      <m:r>
                                        <a:rPr lang="en-US" altLang="zh-CN" sz="1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/</m:t>
                                      </m:r>
                                      <m:r>
                                        <a:rPr lang="en-US" altLang="zh-CN" sz="1400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𝑃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𝑓𝑜𝑟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altLang="zh-CN" sz="1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𝐽</m:t>
                                  </m:r>
                                </m:e>
                                <m:sup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sup>
                              </m:sSup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altLang="zh-CN" sz="1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𝑚𝑒𝑠𝑜𝑛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400" dirty="0"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1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𝑂</m:t>
                                    </m:r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/</m:t>
                                    </m:r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altLang="zh-CN" sz="1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𝑂</m:t>
                                    </m:r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/</m:t>
                                    </m:r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</m:t>
                            </m:r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𝑜𝑟</m:t>
                            </m:r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𝐽</m:t>
                                </m:r>
                              </m:e>
                              <m:sup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altLang="zh-CN" sz="14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1/2)</m:t>
                                </m:r>
                              </m:e>
                              <m: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𝑎𝑟𝑦𝑜𝑛𝑠</m:t>
                            </m:r>
                          </m:e>
                          <m:e>
                            <m:f>
                              <m:fPr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altLang="zh-CN" sz="1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𝑂</m:t>
                                    </m:r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/</m:t>
                                    </m:r>
                                    <m:r>
                                      <a:rPr lang="en-US" altLang="zh-CN" sz="1400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𝐷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  </m:t>
                            </m:r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𝑓𝑜𝑟</m:t>
                            </m:r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𝐽</m:t>
                                </m:r>
                              </m:e>
                              <m:sup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𝑃</m:t>
                                </m:r>
                              </m:sup>
                            </m:sSup>
                            <m:r>
                              <a:rPr lang="en-US" altLang="zh-CN" sz="1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/2)</m:t>
                                </m:r>
                              </m:e>
                              <m:sup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𝑎𝑟𝑦𝑜𝑛𝑠</m:t>
                            </m:r>
                          </m:e>
                        </m:eqArr>
                      </m:e>
                    </m:d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602B176-2A3F-4BDA-B028-E73420B1CF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8220" y="681384"/>
                <a:ext cx="4335780" cy="4589846"/>
              </a:xfrm>
              <a:prstGeom prst="rect">
                <a:avLst/>
              </a:prstGeom>
              <a:blipFill>
                <a:blip r:embed="rId4"/>
                <a:stretch>
                  <a:fillRect l="-1266" t="-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16147CC1-68DA-452F-A1B4-FFD06B57506D}"/>
              </a:ext>
            </a:extLst>
          </p:cNvPr>
          <p:cNvCxnSpPr/>
          <p:nvPr/>
        </p:nvCxnSpPr>
        <p:spPr>
          <a:xfrm>
            <a:off x="4655820" y="518824"/>
            <a:ext cx="0" cy="606837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9427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4AB61F8-AB84-4707-AA84-9A2531C11BC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173FC505-54E1-48E5-B911-3C1554B30EE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45674" y="0"/>
            <a:ext cx="9189674" cy="6388100"/>
            <a:chOff x="0" y="158"/>
            <a:chExt cx="5760" cy="4004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4D29CAC8-F782-434B-950C-95A1B728F53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0" y="158"/>
              <a:ext cx="5760" cy="4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7" name="Picture 5">
              <a:extLst>
                <a:ext uri="{FF2B5EF4-FFF2-40B4-BE49-F238E27FC236}">
                  <a16:creationId xmlns:a16="http://schemas.microsoft.com/office/drawing/2014/main" id="{1DE36257-AFE2-4798-A399-FDA5DBAAD6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8"/>
              <a:ext cx="5767" cy="4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04991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246236C-AE47-4D26-AB5B-EC72568AACB7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01FBB95-8272-4D15-BB24-D9ABEA836D75}"/>
                  </a:ext>
                </a:extLst>
              </p:cNvPr>
              <p:cNvSpPr txBox="1"/>
              <p:nvPr/>
            </p:nvSpPr>
            <p:spPr>
              <a:xfrm>
                <a:off x="446049" y="1115122"/>
                <a:ext cx="8566191" cy="3477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at we obtain/learn :</a:t>
                </a:r>
              </a:p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quark distribution function at hadronization </a:t>
                </a:r>
              </a:p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constituent quark degree of freedom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𝟎𝟎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V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V</a:t>
                </a:r>
              </a:p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mini-QGP ?</a:t>
                </a:r>
              </a:p>
              <a:p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combination radius is very narrow,  approximated to equal velocity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01FBB95-8272-4D15-BB24-D9ABEA836D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049" y="1115122"/>
                <a:ext cx="8566191" cy="3477875"/>
              </a:xfrm>
              <a:prstGeom prst="rect">
                <a:avLst/>
              </a:prstGeom>
              <a:blipFill>
                <a:blip r:embed="rId2"/>
                <a:stretch>
                  <a:fillRect l="-712" t="-1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46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18F8D3E-D9BD-4988-8118-5C6E99F739F6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F5DCB0D-F720-40B5-B647-A39B64B940A6}"/>
              </a:ext>
            </a:extLst>
          </p:cNvPr>
          <p:cNvSpPr txBox="1"/>
          <p:nvPr/>
        </p:nvSpPr>
        <p:spPr>
          <a:xfrm>
            <a:off x="292938" y="39090"/>
            <a:ext cx="67567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nge hadron production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p collisions at 7 TeV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56D3176-3BFA-4CC8-AA49-E27372E4F5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2889" y="1442329"/>
            <a:ext cx="6401073" cy="504730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E85BD0B-4007-4B8A-BF21-D69A938B63B6}"/>
              </a:ext>
            </a:extLst>
          </p:cNvPr>
          <p:cNvSpPr txBox="1"/>
          <p:nvPr/>
        </p:nvSpPr>
        <p:spPr>
          <a:xfrm>
            <a:off x="4363769" y="1901221"/>
            <a:ext cx="1207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 at 7TeV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A0CC0FE-F98D-469E-BE5D-D966A1779573}"/>
              </a:ext>
            </a:extLst>
          </p:cNvPr>
          <p:cNvSpPr txBox="1"/>
          <p:nvPr/>
        </p:nvSpPr>
        <p:spPr>
          <a:xfrm>
            <a:off x="7472276" y="1904819"/>
            <a:ext cx="1207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 at 7TeV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FD43562-1E77-4190-834E-1FF7C7DCC502}"/>
              </a:ext>
            </a:extLst>
          </p:cNvPr>
          <p:cNvSpPr txBox="1"/>
          <p:nvPr/>
        </p:nvSpPr>
        <p:spPr>
          <a:xfrm>
            <a:off x="4363769" y="4316987"/>
            <a:ext cx="1207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 at 7TeV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5448990-B960-44F5-8A62-68114661D238}"/>
              </a:ext>
            </a:extLst>
          </p:cNvPr>
          <p:cNvSpPr txBox="1"/>
          <p:nvPr/>
        </p:nvSpPr>
        <p:spPr>
          <a:xfrm>
            <a:off x="7472276" y="4316987"/>
            <a:ext cx="1207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 at 7TeV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BF7F1B24-60DF-41C2-8A48-DCF9324D00D9}"/>
              </a:ext>
            </a:extLst>
          </p:cNvPr>
          <p:cNvCxnSpPr>
            <a:cxnSpLocks/>
          </p:cNvCxnSpPr>
          <p:nvPr/>
        </p:nvCxnSpPr>
        <p:spPr>
          <a:xfrm>
            <a:off x="-45265" y="3847716"/>
            <a:ext cx="598434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DCD23BB6-4D00-4BC5-B0E0-5C451698EEBA}"/>
              </a:ext>
            </a:extLst>
          </p:cNvPr>
          <p:cNvCxnSpPr/>
          <p:nvPr/>
        </p:nvCxnSpPr>
        <p:spPr>
          <a:xfrm>
            <a:off x="5948124" y="1253688"/>
            <a:ext cx="0" cy="260308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47F43FED-7327-45D8-A9B7-6D36D7126F46}"/>
              </a:ext>
            </a:extLst>
          </p:cNvPr>
          <p:cNvSpPr txBox="1"/>
          <p:nvPr/>
        </p:nvSpPr>
        <p:spPr>
          <a:xfrm>
            <a:off x="160170" y="2085887"/>
            <a:ext cx="2377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high multiplicity events</a:t>
            </a:r>
          </a:p>
          <a:p>
            <a:pPr algn="l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NS holds well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6F20D8C-1850-411E-939B-9781211B4912}"/>
              </a:ext>
            </a:extLst>
          </p:cNvPr>
          <p:cNvSpPr txBox="1"/>
          <p:nvPr/>
        </p:nvSpPr>
        <p:spPr>
          <a:xfrm>
            <a:off x="142875" y="4586380"/>
            <a:ext cx="27971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mall multiplicity events</a:t>
            </a:r>
          </a:p>
          <a:p>
            <a:pPr algn="l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NS is broken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ED2630D-3BB7-44AF-A8D2-BC3CC5D3732F}"/>
              </a:ext>
            </a:extLst>
          </p:cNvPr>
          <p:cNvSpPr/>
          <p:nvPr/>
        </p:nvSpPr>
        <p:spPr>
          <a:xfrm>
            <a:off x="3007799" y="685420"/>
            <a:ext cx="6032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.R.Gou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LS, 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Song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t al, </a:t>
            </a: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Rev.D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6 (2017), 094010 </a:t>
            </a:r>
          </a:p>
        </p:txBody>
      </p:sp>
    </p:spTree>
    <p:extLst>
      <p:ext uri="{BB962C8B-B14F-4D97-AF65-F5344CB8AC3E}">
        <p14:creationId xmlns:p14="http://schemas.microsoft.com/office/powerpoint/2010/main" val="1035075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BAADE60-CD22-4917-86A9-5E7A85A9F5B6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CDB4A4A-6859-407F-8D72-BB2234C1CE4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48347" y="590388"/>
            <a:ext cx="7418692" cy="3338411"/>
            <a:chOff x="0" y="864"/>
            <a:chExt cx="5760" cy="2592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1B74C583-5BF8-4242-8B6E-B3D39A3F462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0" y="864"/>
              <a:ext cx="5760" cy="2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14341" name="Picture 5">
              <a:extLst>
                <a:ext uri="{FF2B5EF4-FFF2-40B4-BE49-F238E27FC236}">
                  <a16:creationId xmlns:a16="http://schemas.microsoft.com/office/drawing/2014/main" id="{0F5038F3-5276-4A00-8E1E-3A9C011C58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64"/>
              <a:ext cx="5765" cy="2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8">
            <a:extLst>
              <a:ext uri="{FF2B5EF4-FFF2-40B4-BE49-F238E27FC236}">
                <a16:creationId xmlns:a16="http://schemas.microsoft.com/office/drawing/2014/main" id="{7601308D-6F2C-40E2-B042-71CC1522D3A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61301" y="3800278"/>
            <a:ext cx="4366819" cy="2559050"/>
            <a:chOff x="1020" y="1070"/>
            <a:chExt cx="3720" cy="2180"/>
          </a:xfrm>
        </p:grpSpPr>
        <p:sp>
          <p:nvSpPr>
            <p:cNvPr id="9" name="AutoShape 7">
              <a:extLst>
                <a:ext uri="{FF2B5EF4-FFF2-40B4-BE49-F238E27FC236}">
                  <a16:creationId xmlns:a16="http://schemas.microsoft.com/office/drawing/2014/main" id="{41A22205-EF84-4A35-810F-04BE77777B5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020" y="1070"/>
              <a:ext cx="3720" cy="2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14345" name="Picture 9">
              <a:extLst>
                <a:ext uri="{FF2B5EF4-FFF2-40B4-BE49-F238E27FC236}">
                  <a16:creationId xmlns:a16="http://schemas.microsoft.com/office/drawing/2014/main" id="{07115C45-F6BF-40C2-87E7-7DD5FF97D7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1070"/>
              <a:ext cx="3727" cy="2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24F7406-4724-44A5-BEF1-1053A0163DD2}"/>
                  </a:ext>
                </a:extLst>
              </p:cNvPr>
              <p:cNvSpPr txBox="1"/>
              <p:nvPr/>
            </p:nvSpPr>
            <p:spPr>
              <a:xfrm>
                <a:off x="7534998" y="3655978"/>
                <a:ext cx="107696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6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GeV/c)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E24F7406-4724-44A5-BEF1-1053A0163D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4998" y="3655978"/>
                <a:ext cx="1076961" cy="338554"/>
              </a:xfrm>
              <a:prstGeom prst="rect">
                <a:avLst/>
              </a:prstGeom>
              <a:blipFill>
                <a:blip r:embed="rId5"/>
                <a:stretch>
                  <a:fillRect t="-5455" r="-565" b="-2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2">
            <a:extLst>
              <a:ext uri="{FF2B5EF4-FFF2-40B4-BE49-F238E27FC236}">
                <a16:creationId xmlns:a16="http://schemas.microsoft.com/office/drawing/2014/main" id="{249C9D2F-92AA-42F7-8CB2-FC0DEE71489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80786" y="3825255"/>
            <a:ext cx="3658290" cy="2593969"/>
            <a:chOff x="990" y="874"/>
            <a:chExt cx="3750" cy="2659"/>
          </a:xfrm>
        </p:grpSpPr>
        <p:sp>
          <p:nvSpPr>
            <p:cNvPr id="13" name="AutoShape 11">
              <a:extLst>
                <a:ext uri="{FF2B5EF4-FFF2-40B4-BE49-F238E27FC236}">
                  <a16:creationId xmlns:a16="http://schemas.microsoft.com/office/drawing/2014/main" id="{2F573BB4-139C-4E80-9131-EC61F5E24EA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020" y="874"/>
              <a:ext cx="3720" cy="2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14349" name="Picture 13">
              <a:extLst>
                <a:ext uri="{FF2B5EF4-FFF2-40B4-BE49-F238E27FC236}">
                  <a16:creationId xmlns:a16="http://schemas.microsoft.com/office/drawing/2014/main" id="{864797ED-FAAB-4F64-9EEC-46B9F05111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" y="954"/>
              <a:ext cx="3727" cy="2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E0F9F2C7-232C-4395-A702-5D3B2498517B}"/>
              </a:ext>
            </a:extLst>
          </p:cNvPr>
          <p:cNvSpPr txBox="1"/>
          <p:nvPr/>
        </p:nvSpPr>
        <p:spPr>
          <a:xfrm>
            <a:off x="-22086" y="410062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 bias even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89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BAADE60-CD22-4917-86A9-5E7A85A9F5B6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D660E7F-102A-44DC-9900-B404CE16C7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056" y="1307163"/>
            <a:ext cx="8111653" cy="4243673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20DACCE7-E444-45D3-B630-494D91C088E6}"/>
              </a:ext>
            </a:extLst>
          </p:cNvPr>
          <p:cNvSpPr txBox="1"/>
          <p:nvPr/>
        </p:nvSpPr>
        <p:spPr>
          <a:xfrm>
            <a:off x="160170" y="549777"/>
            <a:ext cx="8242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drons in different multiplicity classes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p collisions at 7 TeV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7850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09DAAB7-D2E1-4416-8D32-2DDAD20C9AC6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6C106C0-EA5A-45D7-9E60-0EE878C3024C}"/>
              </a:ext>
            </a:extLst>
          </p:cNvPr>
          <p:cNvSpPr txBox="1"/>
          <p:nvPr/>
        </p:nvSpPr>
        <p:spPr>
          <a:xfrm>
            <a:off x="492923" y="1112453"/>
            <a:ext cx="69793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ing property in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llisions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different collision energies  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5BE063E-808D-439B-98C8-7D3550E54E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82142"/>
            <a:ext cx="9144000" cy="422831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33E7022-35CD-4371-94E5-6D20AD1813E3}"/>
              </a:ext>
            </a:extLst>
          </p:cNvPr>
          <p:cNvSpPr txBox="1"/>
          <p:nvPr/>
        </p:nvSpPr>
        <p:spPr>
          <a:xfrm>
            <a:off x="292938" y="86577"/>
            <a:ext cx="6893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nge hadron production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p collisions at 13 TeV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B825C18-6FF5-4048-BB44-CFAB5E83AA5F}"/>
              </a:ext>
            </a:extLst>
          </p:cNvPr>
          <p:cNvSpPr txBox="1"/>
          <p:nvPr/>
        </p:nvSpPr>
        <p:spPr>
          <a:xfrm>
            <a:off x="3547354" y="631231"/>
            <a:ext cx="44682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W.Zhang</a:t>
            </a:r>
            <a:r>
              <a:rPr lang="en-US" altLang="zh-CN" sz="1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LS, </a:t>
            </a:r>
            <a:r>
              <a:rPr lang="en-US" altLang="zh-CN" sz="1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Song</a:t>
            </a:r>
            <a:r>
              <a:rPr lang="en-US" altLang="zh-CN" sz="1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rXiv:1811.00975</a:t>
            </a:r>
            <a:endParaRPr lang="zh-CN" altLang="en-US" sz="1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093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7BFEEE3-B1AC-48D9-906D-C3FB2C5365A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3D3F4EF-90B2-4FAF-BCBA-0CD5DBBF51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8366" y="570298"/>
            <a:ext cx="6303910" cy="285870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A833A2C-29CA-4B93-9778-BDFAD0B821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525" y="3657600"/>
            <a:ext cx="3080729" cy="250271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E3D3650-A37C-49EF-BEB7-D2F6762019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9859" y="3549461"/>
            <a:ext cx="3080729" cy="2917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148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246236C-AE47-4D26-AB5B-EC72568AACB7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F8C2C5B-C46E-4BAA-B260-9BAA2B7E10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419" y="378149"/>
            <a:ext cx="7067161" cy="6101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445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F31DFA0-7C58-4028-86CE-934D626C841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49D417D-4F5E-4F00-867D-663FFE9516BF}"/>
              </a:ext>
            </a:extLst>
          </p:cNvPr>
          <p:cNvSpPr/>
          <p:nvPr/>
        </p:nvSpPr>
        <p:spPr>
          <a:xfrm>
            <a:off x="3516332" y="1101300"/>
            <a:ext cx="14345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Out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>
                <a:extLst>
                  <a:ext uri="{FF2B5EF4-FFF2-40B4-BE49-F238E27FC236}">
                    <a16:creationId xmlns:a16="http://schemas.microsoft.com/office/drawing/2014/main" id="{84137359-120D-4D5F-BC1F-C9EE5A57A6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182" y="2264353"/>
                <a:ext cx="8309245" cy="2554545"/>
              </a:xfrm>
              <a:prstGeom prst="rect">
                <a:avLst/>
              </a:prstGeom>
              <a:noFill/>
              <a:ln w="28575" algn="ctr">
                <a:solidFill>
                  <a:srgbClr val="00E3DE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华文仿宋" pitchFamily="2" charset="-122"/>
                    <a:ea typeface="华文仿宋" pitchFamily="2" charset="-122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华文仿宋" pitchFamily="2" charset="-122"/>
                    <a:ea typeface="华文仿宋" pitchFamily="2" charset="-122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华文仿宋" pitchFamily="2" charset="-122"/>
                    <a:ea typeface="华文仿宋" pitchFamily="2" charset="-122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华文仿宋" pitchFamily="2" charset="-122"/>
                    <a:ea typeface="华文仿宋" pitchFamily="2" charset="-122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华文仿宋" pitchFamily="2" charset="-122"/>
                    <a:ea typeface="华文仿宋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华文仿宋" pitchFamily="2" charset="-122"/>
                    <a:ea typeface="华文仿宋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华文仿宋" pitchFamily="2" charset="-122"/>
                    <a:ea typeface="华文仿宋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华文仿宋" pitchFamily="2" charset="-122"/>
                    <a:ea typeface="华文仿宋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华文仿宋" pitchFamily="2" charset="-122"/>
                    <a:ea typeface="华文仿宋" pitchFamily="2" charset="-122"/>
                  </a:defRPr>
                </a:lvl9pPr>
              </a:lstStyle>
              <a:p>
                <a:pPr algn="l" eaLnBrk="1" hangingPunct="1"/>
                <a:r>
                  <a:rPr kumimoji="0" lang="en-US" altLang="zh-CN" sz="2000" b="1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◆</a:t>
                </a:r>
                <a:r>
                  <a:rPr kumimoji="0" lang="en-US" altLang="zh-CN" sz="2000" b="1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</a:rPr>
                  <a:t>Introduction</a:t>
                </a:r>
                <a:r>
                  <a:rPr kumimoji="0" lang="en-US" altLang="zh-CN" sz="2000" b="1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 algn="l" eaLnBrk="1" hangingPunct="1"/>
                <a:endParaRPr kumimoji="0" lang="en-US" altLang="zh-CN" sz="2000" b="1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kumimoji="0" lang="en-US" altLang="zh-CN" sz="2000" b="1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◆ </a:t>
                </a:r>
                <a:r>
                  <a:rPr kumimoji="0" lang="en-US" altLang="zh-CN" sz="2000" b="1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</a:rPr>
                  <a:t>Quark number scaling o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000" b="1" i="1" dirty="0" smtClean="0">
                            <a:solidFill>
                              <a:srgbClr val="009999"/>
                            </a:solidFill>
                            <a:latin typeface="Cambria Math" panose="02040503050406030204" pitchFamily="18" charset="0"/>
                            <a:ea typeface="华文新魏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zh-CN" altLang="en-US" sz="2000" b="1" i="1" dirty="0" smtClean="0">
                            <a:solidFill>
                              <a:srgbClr val="009999"/>
                            </a:solidFill>
                            <a:latin typeface="Cambria Math" panose="02040503050406030204" pitchFamily="18" charset="0"/>
                            <a:ea typeface="华文新魏" pitchFamily="2" charset="-122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kumimoji="0" lang="en-US" altLang="zh-CN" sz="2000" b="1" i="1" dirty="0" smtClean="0">
                            <a:solidFill>
                              <a:srgbClr val="009999"/>
                            </a:solidFill>
                            <a:latin typeface="Cambria Math" panose="02040503050406030204" pitchFamily="18" charset="0"/>
                            <a:ea typeface="华文新魏" pitchFamily="2" charset="-122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  <m:r>
                      <a:rPr kumimoji="0" lang="zh-CN" altLang="en-US" sz="2000" b="1" i="1" dirty="0">
                        <a:solidFill>
                          <a:srgbClr val="009999"/>
                        </a:solidFill>
                        <a:latin typeface="Cambria Math" panose="02040503050406030204" pitchFamily="18" charset="0"/>
                        <a:ea typeface="华文新魏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zh-CN" sz="2000" b="1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</a:rPr>
                  <a:t>spectra for strange hadron in pp and</a:t>
                </a:r>
              </a:p>
              <a:p>
                <a:pPr eaLnBrk="1" hangingPunct="1"/>
                <a:r>
                  <a:rPr kumimoji="0" lang="en-US" altLang="zh-CN" sz="2000" b="1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</a:rPr>
                  <a:t>      p-Pb collisions at LHC</a:t>
                </a:r>
              </a:p>
              <a:p>
                <a:pPr algn="l" eaLnBrk="1" hangingPunct="1"/>
                <a:endParaRPr kumimoji="0" lang="en-US" altLang="zh-CN" sz="2000" b="1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kumimoji="0" lang="en-US" altLang="zh-CN" sz="2000" b="1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◆</a:t>
                </a:r>
                <a:r>
                  <a:rPr kumimoji="0" lang="en-US" altLang="zh-CN" sz="2000" b="1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</a:rPr>
                  <a:t> Single-charm hadron production in pp and p-Pb collisions at LHC</a:t>
                </a:r>
              </a:p>
              <a:p>
                <a:pPr eaLnBrk="1" hangingPunct="1"/>
                <a:endParaRPr kumimoji="0" lang="en-US" altLang="zh-CN" sz="2000" b="1" dirty="0">
                  <a:solidFill>
                    <a:srgbClr val="009999"/>
                  </a:solidFill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kumimoji="0" lang="en-US" altLang="zh-CN" sz="2000" b="1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◆</a:t>
                </a:r>
                <a:r>
                  <a:rPr kumimoji="0" lang="en-US" altLang="zh-CN" sz="2000" b="1" dirty="0">
                    <a:solidFill>
                      <a:srgbClr val="009999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</a:rPr>
                  <a:t> Summary  </a:t>
                </a:r>
              </a:p>
            </p:txBody>
          </p:sp>
        </mc:Choice>
        <mc:Fallback xmlns="">
          <p:sp>
            <p:nvSpPr>
              <p:cNvPr id="5" name="Text Box 5">
                <a:extLst>
                  <a:ext uri="{FF2B5EF4-FFF2-40B4-BE49-F238E27FC236}">
                    <a16:creationId xmlns:a16="http://schemas.microsoft.com/office/drawing/2014/main" id="{84137359-120D-4D5F-BC1F-C9EE5A57A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182" y="2264353"/>
                <a:ext cx="8309245" cy="2554545"/>
              </a:xfrm>
              <a:prstGeom prst="rect">
                <a:avLst/>
              </a:prstGeom>
              <a:blipFill>
                <a:blip r:embed="rId2"/>
                <a:stretch>
                  <a:fillRect l="-658" t="-1176" b="-2588"/>
                </a:stretch>
              </a:blipFill>
              <a:ln w="28575" algn="ctr">
                <a:solidFill>
                  <a:srgbClr val="00E3DE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629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331310F-9F2F-42B7-9C97-662D7007063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A13EB9-1E49-4BE2-A93A-E23115A0DD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66" y="794404"/>
            <a:ext cx="8596396" cy="4999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15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846D26-85FF-46E6-8320-0A0D294239E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2DAEB6B-E8F0-43C1-BC28-C1AE874464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7884"/>
            <a:ext cx="9144000" cy="55035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4C903EE-FC26-484B-BCA4-C8424BE7AF43}"/>
              </a:ext>
            </a:extLst>
          </p:cNvPr>
          <p:cNvSpPr txBox="1"/>
          <p:nvPr/>
        </p:nvSpPr>
        <p:spPr>
          <a:xfrm>
            <a:off x="142875" y="582818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应中的标度性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009A677-56D0-498B-A455-07BDBEC35491}"/>
              </a:ext>
            </a:extLst>
          </p:cNvPr>
          <p:cNvSpPr txBox="1"/>
          <p:nvPr/>
        </p:nvSpPr>
        <p:spPr>
          <a:xfrm>
            <a:off x="4748743" y="582818"/>
            <a:ext cx="3790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n Song, FLS, Z.T. Liang, In progres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835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331310F-9F2F-42B7-9C97-662D7007063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0988C8-BB89-46F3-A8E9-89F14B2A6B4E}"/>
              </a:ext>
            </a:extLst>
          </p:cNvPr>
          <p:cNvSpPr/>
          <p:nvPr/>
        </p:nvSpPr>
        <p:spPr>
          <a:xfrm>
            <a:off x="142874" y="2266600"/>
            <a:ext cx="889952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Charm quark hadronization by combining soft light-flavor quarks !</a:t>
            </a:r>
          </a:p>
        </p:txBody>
      </p:sp>
    </p:spTree>
    <p:extLst>
      <p:ext uri="{BB962C8B-B14F-4D97-AF65-F5344CB8AC3E}">
        <p14:creationId xmlns:p14="http://schemas.microsoft.com/office/powerpoint/2010/main" val="388748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9519D594-B1B8-4772-9BCB-8BCA09B6CA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7511" y="1658409"/>
            <a:ext cx="3579300" cy="3101015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61AB717-7E6E-437B-BFCD-B700771EAF1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9BB9111-B24E-461D-AA95-9AB6E126D8AE}"/>
              </a:ext>
            </a:extLst>
          </p:cNvPr>
          <p:cNvSpPr txBox="1"/>
          <p:nvPr/>
        </p:nvSpPr>
        <p:spPr>
          <a:xfrm>
            <a:off x="14746" y="54076"/>
            <a:ext cx="9742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ion of single-charm hadrons in pp and p-Pb collisions at LHC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9FF1AA3-9C81-403A-BE02-D68E48BE10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6400" y="1736654"/>
            <a:ext cx="5879690" cy="325467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CABFBB6-5C75-42DC-B6C0-CC26B63FE1C8}"/>
              </a:ext>
            </a:extLst>
          </p:cNvPr>
          <p:cNvSpPr txBox="1"/>
          <p:nvPr/>
        </p:nvSpPr>
        <p:spPr>
          <a:xfrm>
            <a:off x="-6400" y="957043"/>
            <a:ext cx="7850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l-velocity combination of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r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ht-flavor (anti)quarks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75387DA-0138-4799-B946-EAE737FC5921}"/>
              </a:ext>
            </a:extLst>
          </p:cNvPr>
          <p:cNvSpPr txBox="1"/>
          <p:nvPr/>
        </p:nvSpPr>
        <p:spPr>
          <a:xfrm>
            <a:off x="14746" y="1307295"/>
            <a:ext cx="3025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rk spectra at hadroniz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右大括号 7">
            <a:extLst>
              <a:ext uri="{FF2B5EF4-FFF2-40B4-BE49-F238E27FC236}">
                <a16:creationId xmlns:a16="http://schemas.microsoft.com/office/drawing/2014/main" id="{6A66DCE8-C3F8-4322-B9FA-75DB2F7E744B}"/>
              </a:ext>
            </a:extLst>
          </p:cNvPr>
          <p:cNvSpPr/>
          <p:nvPr/>
        </p:nvSpPr>
        <p:spPr>
          <a:xfrm rot="5400000">
            <a:off x="2797149" y="2427983"/>
            <a:ext cx="278309" cy="4702631"/>
          </a:xfrm>
          <a:prstGeom prst="rightBrac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C0BBFD0-75D0-49C4-941A-674CA8EFE081}"/>
              </a:ext>
            </a:extLst>
          </p:cNvPr>
          <p:cNvSpPr txBox="1"/>
          <p:nvPr/>
        </p:nvSpPr>
        <p:spPr>
          <a:xfrm>
            <a:off x="1254888" y="5037323"/>
            <a:ext cx="4032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t from light-flavor hadro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61A3544-10CF-458D-B8DE-BF5980627ECB}"/>
              </a:ext>
            </a:extLst>
          </p:cNvPr>
          <p:cNvSpPr txBox="1"/>
          <p:nvPr/>
        </p:nvSpPr>
        <p:spPr>
          <a:xfrm>
            <a:off x="5724399" y="4991324"/>
            <a:ext cx="4032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stent with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C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lculatio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右大括号 10">
            <a:extLst>
              <a:ext uri="{FF2B5EF4-FFF2-40B4-BE49-F238E27FC236}">
                <a16:creationId xmlns:a16="http://schemas.microsoft.com/office/drawing/2014/main" id="{5DDF55A9-46F4-462B-84CD-517FAE818A3F}"/>
              </a:ext>
            </a:extLst>
          </p:cNvPr>
          <p:cNvSpPr/>
          <p:nvPr/>
        </p:nvSpPr>
        <p:spPr>
          <a:xfrm rot="5400000">
            <a:off x="7355897" y="3307202"/>
            <a:ext cx="278307" cy="2942298"/>
          </a:xfrm>
          <a:prstGeom prst="righ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02136C0-D5BA-4FC5-BDFE-687BD05C1F2B}"/>
              </a:ext>
            </a:extLst>
          </p:cNvPr>
          <p:cNvSpPr txBox="1"/>
          <p:nvPr/>
        </p:nvSpPr>
        <p:spPr>
          <a:xfrm>
            <a:off x="3531094" y="426254"/>
            <a:ext cx="498561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Song</a:t>
            </a:r>
            <a:r>
              <a:rPr lang="en-US" altLang="zh-CN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H.Li</a:t>
            </a:r>
            <a:r>
              <a:rPr lang="en-US" altLang="zh-CN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LS,  </a:t>
            </a:r>
            <a:r>
              <a:rPr lang="en-US" altLang="zh-CN" sz="1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.Phys.J</a:t>
            </a:r>
            <a:r>
              <a:rPr lang="en-US" altLang="zh-CN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78 (2018) 344</a:t>
            </a:r>
          </a:p>
          <a:p>
            <a:r>
              <a:rPr lang="en-US" altLang="zh-CN" sz="1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H.Li</a:t>
            </a:r>
            <a:r>
              <a:rPr lang="en-US" altLang="zh-CN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LS, </a:t>
            </a:r>
            <a:r>
              <a:rPr lang="en-US" altLang="zh-CN" sz="1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Song</a:t>
            </a:r>
            <a:r>
              <a:rPr lang="en-US" altLang="zh-CN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RC97(2018), 064915</a:t>
            </a:r>
          </a:p>
        </p:txBody>
      </p:sp>
    </p:spTree>
    <p:extLst>
      <p:ext uri="{BB962C8B-B14F-4D97-AF65-F5344CB8AC3E}">
        <p14:creationId xmlns:p14="http://schemas.microsoft.com/office/powerpoint/2010/main" val="1087711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48778E5-B7BA-4A54-9EE6-38A907E1537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756"/>
          <a:stretch/>
        </p:blipFill>
        <p:spPr>
          <a:xfrm>
            <a:off x="723900" y="1039630"/>
            <a:ext cx="6910942" cy="535028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792D3E1-5FC4-4760-9B84-919EBDD0C2D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8483F3F-1427-44BD-AAE0-D93126E6D61D}"/>
                  </a:ext>
                </a:extLst>
              </p:cNvPr>
              <p:cNvSpPr txBox="1"/>
              <p:nvPr/>
            </p:nvSpPr>
            <p:spPr>
              <a:xfrm>
                <a:off x="243449" y="468090"/>
                <a:ext cx="10007600" cy="847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 meson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≲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 GeV, </a:t>
                </a:r>
              </a:p>
              <a:p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=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rk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≲</m:t>
                    </m:r>
                    <m:r>
                      <a:rPr lang="en-US" altLang="zh-CN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 </a:t>
                </a:r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rk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≲</m:t>
                    </m:r>
                    <m:r>
                      <a:rPr lang="en-US" altLang="zh-C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sz="2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V</a:t>
                </a:r>
                <a:endPara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8483F3F-1427-44BD-AAE0-D93126E6D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49" y="468090"/>
                <a:ext cx="10007600" cy="847220"/>
              </a:xfrm>
              <a:prstGeom prst="rect">
                <a:avLst/>
              </a:prstGeom>
              <a:blipFill>
                <a:blip r:embed="rId4"/>
                <a:stretch>
                  <a:fillRect l="-974" t="-5755" b="-136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9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792D3E1-5FC4-4760-9B84-919EBDD0C2D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E404F42-C045-487C-B445-8AF33D9AAAB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7829" y="94323"/>
            <a:ext cx="7918450" cy="6858000"/>
            <a:chOff x="386" y="0"/>
            <a:chExt cx="4988" cy="4320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26D776AF-4AE1-40EE-AE9B-DEE2A9D3A81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86" y="0"/>
              <a:ext cx="4988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7" name="Picture 5">
              <a:extLst>
                <a:ext uri="{FF2B5EF4-FFF2-40B4-BE49-F238E27FC236}">
                  <a16:creationId xmlns:a16="http://schemas.microsoft.com/office/drawing/2014/main" id="{D7A663A3-4E3F-4001-8FF1-F327A8CF5C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" y="0"/>
              <a:ext cx="4994" cy="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3822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256E94-69B3-4BAE-BFA7-226EC960EC9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077CE755-F3C6-4671-93FA-CDE3CA228D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32" y="-169893"/>
            <a:ext cx="4925541" cy="617061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438513C0-9A24-449E-B729-EA43F4EA4F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5297" y="-56367"/>
            <a:ext cx="3999079" cy="6195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788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256E94-69B3-4BAE-BFA7-226EC960EC9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3BCA262-01C9-4008-8715-498C8E934617}"/>
                  </a:ext>
                </a:extLst>
              </p:cNvPr>
              <p:cNvSpPr txBox="1"/>
              <p:nvPr/>
            </p:nvSpPr>
            <p:spPr>
              <a:xfrm>
                <a:off x="142875" y="715224"/>
                <a:ext cx="64331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endence of charmed Baryon/Meson ratio</a:t>
                </a:r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D3BCA262-01C9-4008-8715-498C8E934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75" y="715224"/>
                <a:ext cx="6433108" cy="461665"/>
              </a:xfrm>
              <a:prstGeom prst="rect">
                <a:avLst/>
              </a:prstGeom>
              <a:blipFill>
                <a:blip r:embed="rId3"/>
                <a:stretch>
                  <a:fillRect l="-284" t="-10526" r="-473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>
            <a:extLst>
              <a:ext uri="{FF2B5EF4-FFF2-40B4-BE49-F238E27FC236}">
                <a16:creationId xmlns:a16="http://schemas.microsoft.com/office/drawing/2014/main" id="{A37DCF19-2792-4160-810D-CB0915B63611}"/>
              </a:ext>
            </a:extLst>
          </p:cNvPr>
          <p:cNvGrpSpPr/>
          <p:nvPr/>
        </p:nvGrpSpPr>
        <p:grpSpPr>
          <a:xfrm>
            <a:off x="0" y="1479003"/>
            <a:ext cx="9144000" cy="4222323"/>
            <a:chOff x="0" y="1479003"/>
            <a:chExt cx="9144000" cy="4222323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55EEF5F5-B505-4B21-A707-648E970B7F06}"/>
                </a:ext>
              </a:extLst>
            </p:cNvPr>
            <p:cNvGrpSpPr/>
            <p:nvPr/>
          </p:nvGrpSpPr>
          <p:grpSpPr>
            <a:xfrm>
              <a:off x="0" y="1479003"/>
              <a:ext cx="9144000" cy="3899994"/>
              <a:chOff x="172009" y="736620"/>
              <a:chExt cx="9144000" cy="3899994"/>
            </a:xfrm>
          </p:grpSpPr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0577B660-80FE-4014-A2BE-70655106EB9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2009" y="736620"/>
                <a:ext cx="9144000" cy="3899994"/>
              </a:xfrm>
              <a:prstGeom prst="rect">
                <a:avLst/>
              </a:prstGeom>
            </p:spPr>
          </p:pic>
          <p:sp>
            <p:nvSpPr>
              <p:cNvPr id="5" name="对话气泡: 圆角矩形 4">
                <a:extLst>
                  <a:ext uri="{FF2B5EF4-FFF2-40B4-BE49-F238E27FC236}">
                    <a16:creationId xmlns:a16="http://schemas.microsoft.com/office/drawing/2014/main" id="{8097B6C9-C3EE-4B2E-AA97-FD9C74ECE1E2}"/>
                  </a:ext>
                </a:extLst>
              </p:cNvPr>
              <p:cNvSpPr/>
              <p:nvPr/>
            </p:nvSpPr>
            <p:spPr>
              <a:xfrm>
                <a:off x="1702051" y="3429000"/>
                <a:ext cx="1674891" cy="425513"/>
              </a:xfrm>
              <a:prstGeom prst="wedgeRoundRectCallout">
                <a:avLst>
                  <a:gd name="adj1" fmla="val 38661"/>
                  <a:gd name="adj2" fmla="val -116223"/>
                  <a:gd name="adj3" fmla="val 16667"/>
                </a:avLst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>
                    <a:solidFill>
                      <a:srgbClr val="0000FF"/>
                    </a:solidFill>
                  </a:rPr>
                  <a:t>pp 7TeV </a:t>
                </a:r>
                <a:endParaRPr lang="zh-CN" altLang="en-US" sz="16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7" name="对话气泡: 圆角矩形 6">
                <a:extLst>
                  <a:ext uri="{FF2B5EF4-FFF2-40B4-BE49-F238E27FC236}">
                    <a16:creationId xmlns:a16="http://schemas.microsoft.com/office/drawing/2014/main" id="{0095A974-94C1-4768-9674-6DA993513A11}"/>
                  </a:ext>
                </a:extLst>
              </p:cNvPr>
              <p:cNvSpPr/>
              <p:nvPr/>
            </p:nvSpPr>
            <p:spPr>
              <a:xfrm>
                <a:off x="3286409" y="1953285"/>
                <a:ext cx="1493822" cy="425513"/>
              </a:xfrm>
              <a:prstGeom prst="wedgeRoundRectCallout">
                <a:avLst>
                  <a:gd name="adj1" fmla="val -50986"/>
                  <a:gd name="adj2" fmla="val 83777"/>
                  <a:gd name="adj3" fmla="val 166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>
                    <a:solidFill>
                      <a:srgbClr val="FF0000"/>
                    </a:solidFill>
                  </a:rPr>
                  <a:t>p-Pb 5.02TeV </a:t>
                </a:r>
                <a:endParaRPr lang="zh-CN" altLang="en-US" sz="16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8" name="对话气泡: 圆角矩形 7">
                <a:extLst>
                  <a:ext uri="{FF2B5EF4-FFF2-40B4-BE49-F238E27FC236}">
                    <a16:creationId xmlns:a16="http://schemas.microsoft.com/office/drawing/2014/main" id="{D2596422-F577-480D-B9DB-939972F137F4}"/>
                  </a:ext>
                </a:extLst>
              </p:cNvPr>
              <p:cNvSpPr/>
              <p:nvPr/>
            </p:nvSpPr>
            <p:spPr>
              <a:xfrm>
                <a:off x="7176854" y="2352643"/>
                <a:ext cx="1731756" cy="425513"/>
              </a:xfrm>
              <a:prstGeom prst="wedgeRoundRectCallout">
                <a:avLst>
                  <a:gd name="adj1" fmla="val -50986"/>
                  <a:gd name="adj2" fmla="val 83777"/>
                  <a:gd name="adj3" fmla="val 16667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="1">
                    <a:solidFill>
                      <a:schemeClr val="tx1"/>
                    </a:solidFill>
                  </a:rPr>
                  <a:t>p-Pb 5.02TeV </a:t>
                </a:r>
              </a:p>
              <a:p>
                <a:pPr algn="ctr"/>
                <a:r>
                  <a:rPr lang="en-US" altLang="zh-CN" sz="1600" b="1">
                    <a:solidFill>
                      <a:schemeClr val="tx1"/>
                    </a:solidFill>
                  </a:rPr>
                  <a:t>1.5&lt;y&lt;4</a:t>
                </a:r>
                <a:endParaRPr lang="zh-CN" altLang="en-US" sz="1600" b="1">
                  <a:solidFill>
                    <a:schemeClr val="tx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00040066-8E8A-4D99-85D2-96718D8F04BE}"/>
                    </a:ext>
                  </a:extLst>
                </p:cNvPr>
                <p:cNvSpPr txBox="1"/>
                <p:nvPr/>
              </p:nvSpPr>
              <p:spPr>
                <a:xfrm>
                  <a:off x="3451259" y="5331994"/>
                  <a:ext cx="118923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sub>
                      </m:sSub>
                    </m:oMath>
                  </a14:m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GeV/c)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00040066-8E8A-4D99-85D2-96718D8F04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51259" y="5331994"/>
                  <a:ext cx="1189236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10000" r="-4103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665DD852-A9A1-4434-A4F2-DF9B66B7539A}"/>
                    </a:ext>
                  </a:extLst>
                </p:cNvPr>
                <p:cNvSpPr txBox="1"/>
                <p:nvPr/>
              </p:nvSpPr>
              <p:spPr>
                <a:xfrm>
                  <a:off x="7870723" y="5311779"/>
                  <a:ext cx="118923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sub>
                      </m:sSub>
                    </m:oMath>
                  </a14:m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GeV/c)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665DD852-A9A1-4434-A4F2-DF9B66B753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70723" y="5311779"/>
                  <a:ext cx="1189236" cy="369332"/>
                </a:xfrm>
                <a:prstGeom prst="rect">
                  <a:avLst/>
                </a:prstGeom>
                <a:blipFill>
                  <a:blip r:embed="rId6"/>
                  <a:stretch>
                    <a:fillRect t="-8197" r="-4103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B3380083-59A2-4A35-9945-55645F674D49}"/>
              </a:ext>
            </a:extLst>
          </p:cNvPr>
          <p:cNvSpPr txBox="1"/>
          <p:nvPr/>
        </p:nvSpPr>
        <p:spPr>
          <a:xfrm>
            <a:off x="1530042" y="5681111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Alice dat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9F2E793-DCB4-48D4-8528-5731B6CB421F}"/>
              </a:ext>
            </a:extLst>
          </p:cNvPr>
          <p:cNvSpPr txBox="1"/>
          <p:nvPr/>
        </p:nvSpPr>
        <p:spPr>
          <a:xfrm>
            <a:off x="6666547" y="5681111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LHCb dat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67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87682" y="-237995"/>
                <a:ext cx="8869296" cy="441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mmary  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ata o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pectra for </a:t>
                </a:r>
                <a14:m>
                  <m:oMath xmlns:m="http://schemas.openxmlformats.org/officeDocument/2006/math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𝛀</m:t>
                    </m:r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𝝓</m:t>
                    </m:r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exhibit the quark number scaling 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erty in pp and p-Pb collisions at LHC . 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clear signal of quark combination hadronization in pp and 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-Pb collisions at LHC. </a:t>
                </a:r>
              </a:p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tituent quark degrees of freedom play important role  in small </a:t>
                </a:r>
                <a:r>
                  <a:rPr lang="en-US" altLang="zh-CN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ton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ystems created in pp and p-Pb collisions at LHC. 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82" y="-237995"/>
                <a:ext cx="8869296" cy="4411785"/>
              </a:xfrm>
              <a:prstGeom prst="rect">
                <a:avLst/>
              </a:prstGeom>
              <a:blipFill>
                <a:blip r:embed="rId3"/>
                <a:stretch>
                  <a:fillRect l="-893" b="-22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WordArt 39"/>
          <p:cNvSpPr>
            <a:spLocks noChangeArrowheads="1" noChangeShapeType="1" noTextEdit="1"/>
          </p:cNvSpPr>
          <p:nvPr/>
        </p:nvSpPr>
        <p:spPr bwMode="auto">
          <a:xfrm>
            <a:off x="1381168" y="4603161"/>
            <a:ext cx="5830743" cy="70530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nDown">
              <a:avLst>
                <a:gd name="adj" fmla="val 13293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68747" scaled="1"/>
                </a:gra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hanks</a:t>
            </a:r>
            <a:r>
              <a:rPr lang="en-US" altLang="zh-CN" sz="32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68747" scaled="1"/>
                </a:gra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!</a:t>
            </a:r>
            <a:endParaRPr lang="zh-CN" altLang="en-US" sz="3200" kern="10" dirty="0">
              <a:ln w="9525">
                <a:round/>
                <a:headEnd/>
                <a:tailEnd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068747" scaled="1"/>
              </a:gra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39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D2C282E-7A9E-47A2-9572-5DDFFECB28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359" y="4080354"/>
            <a:ext cx="3271563" cy="205856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FA71AC9-B330-42E4-8E26-0AE13EF18923}"/>
              </a:ext>
            </a:extLst>
          </p:cNvPr>
          <p:cNvSpPr txBox="1"/>
          <p:nvPr/>
        </p:nvSpPr>
        <p:spPr>
          <a:xfrm>
            <a:off x="1172603" y="6138922"/>
            <a:ext cx="56116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-10%            R</a:t>
            </a:r>
            <a:r>
              <a:rPr lang="en-US" altLang="zh-CN" sz="3200" b="1" i="0" baseline="-25000" dirty="0">
                <a:latin typeface="+mj-lt"/>
                <a:cs typeface="Times New Roman" panose="02020603050405020304" pitchFamily="18" charset="0"/>
              </a:rPr>
              <a:t>B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32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DD62F0A-7C8F-44A1-A642-F8826B310A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9947" y="-63646"/>
            <a:ext cx="5824601" cy="4984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5831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7FFDEA8-E85E-4F39-8017-AC642C533068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BEC341C-9275-4B97-A8D7-E7F3A8BE131A}"/>
              </a:ext>
            </a:extLst>
          </p:cNvPr>
          <p:cNvSpPr/>
          <p:nvPr/>
        </p:nvSpPr>
        <p:spPr>
          <a:xfrm>
            <a:off x="278626" y="3161842"/>
            <a:ext cx="875438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The features </a:t>
            </a:r>
            <a:r>
              <a:rPr lang="en-US" altLang="zh-CN" b="1" dirty="0"/>
              <a:t>observed recently by ALICE, CMS, </a:t>
            </a:r>
            <a:r>
              <a:rPr lang="en-US" altLang="zh-CN" b="1" dirty="0" err="1"/>
              <a:t>LHCb</a:t>
            </a:r>
            <a:r>
              <a:rPr lang="en-US" altLang="zh-CN" b="1" dirty="0"/>
              <a:t> collaborations in high multiplicity events </a:t>
            </a:r>
            <a:r>
              <a:rPr lang="en-US" altLang="zh-CN" b="1" dirty="0">
                <a:solidFill>
                  <a:srgbClr val="FF0000"/>
                </a:solidFill>
              </a:rPr>
              <a:t>in pp and p-Pb collisions at LHC</a:t>
            </a:r>
            <a:r>
              <a:rPr lang="en-US" altLang="zh-CN" b="1" dirty="0"/>
              <a:t>, </a:t>
            </a:r>
            <a:r>
              <a:rPr lang="en-US" altLang="zh-CN" b="1" dirty="0" err="1"/>
              <a:t>e.g</a:t>
            </a:r>
            <a:r>
              <a:rPr lang="en-US" altLang="zh-CN" b="1" dirty="0"/>
              <a:t>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long range angular correlations (ridge),</a:t>
            </a:r>
            <a:r>
              <a:rPr lang="en-US" altLang="zh-CN" b="1" dirty="0">
                <a:solidFill>
                  <a:srgbClr val="CC0099"/>
                </a:solidFill>
              </a:rPr>
              <a:t> </a:t>
            </a:r>
            <a:r>
              <a:rPr lang="en-US" altLang="zh-CN" sz="1400" dirty="0">
                <a:solidFill>
                  <a:srgbClr val="00B0F0"/>
                </a:solidFill>
              </a:rPr>
              <a:t>CMS JHEP1009(2010), CMS PLB718(2013),742(2015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flow-like patterns</a:t>
            </a:r>
            <a:r>
              <a:rPr lang="en-US" altLang="zh-CN" b="1" dirty="0">
                <a:solidFill>
                  <a:srgbClr val="0070C0"/>
                </a:solidFill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</a:rPr>
              <a:t>NPA932(14), CMS PLB742(2015),765(2017)</a:t>
            </a:r>
            <a:endParaRPr lang="en-US" altLang="zh-CN" dirty="0">
              <a:solidFill>
                <a:srgbClr val="00B0F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enhanced strangeness,</a:t>
            </a:r>
            <a:r>
              <a:rPr lang="en-US" altLang="zh-CN" sz="1200" b="1" dirty="0">
                <a:solidFill>
                  <a:srgbClr val="00B0F0"/>
                </a:solidFill>
              </a:rPr>
              <a:t>     </a:t>
            </a:r>
            <a:r>
              <a:rPr lang="en-US" altLang="zh-CN" sz="1200" dirty="0">
                <a:solidFill>
                  <a:srgbClr val="00B0F0"/>
                </a:solidFill>
              </a:rPr>
              <a:t>ALICE Nature Phys.13(2017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enhanced Baryon/meson ratios, </a:t>
            </a:r>
          </a:p>
          <a:p>
            <a:r>
              <a:rPr lang="en-US" altLang="zh-CN" b="1" dirty="0"/>
              <a:t>     ……</a:t>
            </a:r>
            <a:endParaRPr lang="zh-CN" altLang="en-US" b="1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EFED5B9A-A7F8-4D14-A791-1927A5FF76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606" y="630321"/>
            <a:ext cx="2347503" cy="1667143"/>
          </a:xfrm>
          <a:prstGeom prst="rect">
            <a:avLst/>
          </a:prstGeom>
        </p:spPr>
      </p:pic>
      <p:sp>
        <p:nvSpPr>
          <p:cNvPr id="41" name="文本框 40">
            <a:extLst>
              <a:ext uri="{FF2B5EF4-FFF2-40B4-BE49-F238E27FC236}">
                <a16:creationId xmlns:a16="http://schemas.microsoft.com/office/drawing/2014/main" id="{D3269EC2-BE40-4F6B-B69F-D0D5594BFD52}"/>
              </a:ext>
            </a:extLst>
          </p:cNvPr>
          <p:cNvSpPr txBox="1"/>
          <p:nvPr/>
        </p:nvSpPr>
        <p:spPr>
          <a:xfrm>
            <a:off x="1196340" y="2280447"/>
            <a:ext cx="690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AAD84F4E-98AE-4237-867C-23094DB69839}"/>
              </a:ext>
            </a:extLst>
          </p:cNvPr>
          <p:cNvGrpSpPr/>
          <p:nvPr/>
        </p:nvGrpSpPr>
        <p:grpSpPr>
          <a:xfrm>
            <a:off x="3632827" y="883920"/>
            <a:ext cx="1449713" cy="1344964"/>
            <a:chOff x="3107047" y="922020"/>
            <a:chExt cx="1449713" cy="1344964"/>
          </a:xfrm>
        </p:grpSpPr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E256BFA6-B391-46E3-931E-968B372845E7}"/>
                </a:ext>
              </a:extLst>
            </p:cNvPr>
            <p:cNvSpPr/>
            <p:nvPr/>
          </p:nvSpPr>
          <p:spPr>
            <a:xfrm flipV="1">
              <a:off x="3107047" y="1507450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F5717726-C2C3-4D58-BF72-E8383DFCCAB8}"/>
                </a:ext>
              </a:extLst>
            </p:cNvPr>
            <p:cNvSpPr/>
            <p:nvPr/>
          </p:nvSpPr>
          <p:spPr>
            <a:xfrm>
              <a:off x="4053840" y="922020"/>
              <a:ext cx="312420" cy="1344964"/>
            </a:xfrm>
            <a:prstGeom prst="ellipse">
              <a:avLst/>
            </a:prstGeom>
            <a:solidFill>
              <a:schemeClr val="bg1"/>
            </a:solidFill>
            <a:ln w="6350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>
              <a:extLst>
                <a:ext uri="{FF2B5EF4-FFF2-40B4-BE49-F238E27FC236}">
                  <a16:creationId xmlns:a16="http://schemas.microsoft.com/office/drawing/2014/main" id="{2EE563CA-AA9D-4362-83A3-59B565B468EE}"/>
                </a:ext>
              </a:extLst>
            </p:cNvPr>
            <p:cNvSpPr/>
            <p:nvPr/>
          </p:nvSpPr>
          <p:spPr>
            <a:xfrm flipV="1">
              <a:off x="4244340" y="149411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rgbClr val="A50021">
                    <a:tint val="66000"/>
                    <a:satMod val="160000"/>
                  </a:srgbClr>
                </a:gs>
                <a:gs pos="50000">
                  <a:srgbClr val="A50021">
                    <a:tint val="44500"/>
                    <a:satMod val="160000"/>
                  </a:srgbClr>
                </a:gs>
                <a:gs pos="100000">
                  <a:srgbClr val="A50021">
                    <a:tint val="23500"/>
                    <a:satMod val="160000"/>
                  </a:srgbClr>
                </a:gs>
              </a:gsLst>
              <a:lin ang="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9F9A17B5-37F9-416C-84D4-0B9857C7E043}"/>
                </a:ext>
              </a:extLst>
            </p:cNvPr>
            <p:cNvSpPr/>
            <p:nvPr/>
          </p:nvSpPr>
          <p:spPr>
            <a:xfrm flipV="1">
              <a:off x="4152900" y="212657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rgbClr val="A50021">
                    <a:tint val="66000"/>
                    <a:satMod val="160000"/>
                  </a:srgbClr>
                </a:gs>
                <a:gs pos="50000">
                  <a:srgbClr val="A50021">
                    <a:tint val="44500"/>
                    <a:satMod val="160000"/>
                  </a:srgbClr>
                </a:gs>
                <a:gs pos="100000">
                  <a:srgbClr val="A50021">
                    <a:tint val="23500"/>
                    <a:satMod val="160000"/>
                  </a:srgbClr>
                </a:gs>
              </a:gsLst>
              <a:lin ang="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>
              <a:extLst>
                <a:ext uri="{FF2B5EF4-FFF2-40B4-BE49-F238E27FC236}">
                  <a16:creationId xmlns:a16="http://schemas.microsoft.com/office/drawing/2014/main" id="{C983FF5C-D1C4-4A27-9A30-0485FB58428D}"/>
                </a:ext>
              </a:extLst>
            </p:cNvPr>
            <p:cNvSpPr/>
            <p:nvPr/>
          </p:nvSpPr>
          <p:spPr>
            <a:xfrm flipV="1">
              <a:off x="4084320" y="182177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rgbClr val="A50021">
                    <a:tint val="66000"/>
                    <a:satMod val="160000"/>
                  </a:srgbClr>
                </a:gs>
                <a:gs pos="50000">
                  <a:srgbClr val="A50021">
                    <a:tint val="44500"/>
                    <a:satMod val="160000"/>
                  </a:srgbClr>
                </a:gs>
                <a:gs pos="100000">
                  <a:srgbClr val="A50021">
                    <a:tint val="23500"/>
                    <a:satMod val="160000"/>
                  </a:srgbClr>
                </a:gs>
              </a:gsLst>
              <a:lin ang="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47835628-C12F-4E46-977A-2C9AF4F8E805}"/>
                </a:ext>
              </a:extLst>
            </p:cNvPr>
            <p:cNvSpPr/>
            <p:nvPr/>
          </p:nvSpPr>
          <p:spPr>
            <a:xfrm flipV="1">
              <a:off x="4145280" y="93023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rgbClr val="A50021">
                    <a:tint val="66000"/>
                    <a:satMod val="160000"/>
                  </a:srgbClr>
                </a:gs>
                <a:gs pos="50000">
                  <a:srgbClr val="A50021">
                    <a:tint val="44500"/>
                    <a:satMod val="160000"/>
                  </a:srgbClr>
                </a:gs>
                <a:gs pos="100000">
                  <a:srgbClr val="A50021">
                    <a:tint val="23500"/>
                    <a:satMod val="160000"/>
                  </a:srgbClr>
                </a:gs>
              </a:gsLst>
              <a:lin ang="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DC55D102-DFB6-4715-AA8A-943B97A33F19}"/>
                </a:ext>
              </a:extLst>
            </p:cNvPr>
            <p:cNvSpPr/>
            <p:nvPr/>
          </p:nvSpPr>
          <p:spPr>
            <a:xfrm flipV="1">
              <a:off x="4236720" y="125027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rgbClr val="A50021">
                    <a:tint val="66000"/>
                    <a:satMod val="160000"/>
                  </a:srgbClr>
                </a:gs>
                <a:gs pos="50000">
                  <a:srgbClr val="A50021">
                    <a:tint val="44500"/>
                    <a:satMod val="160000"/>
                  </a:srgbClr>
                </a:gs>
                <a:gs pos="100000">
                  <a:srgbClr val="A50021">
                    <a:tint val="23500"/>
                    <a:satMod val="160000"/>
                  </a:srgbClr>
                </a:gs>
              </a:gsLst>
              <a:lin ang="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D510FAFD-109E-46D3-8772-2D43AD4F8B3D}"/>
                </a:ext>
              </a:extLst>
            </p:cNvPr>
            <p:cNvSpPr/>
            <p:nvPr/>
          </p:nvSpPr>
          <p:spPr>
            <a:xfrm flipV="1">
              <a:off x="4114800" y="136457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rgbClr val="A50021">
                    <a:tint val="66000"/>
                    <a:satMod val="160000"/>
                  </a:srgbClr>
                </a:gs>
                <a:gs pos="50000">
                  <a:srgbClr val="A50021">
                    <a:tint val="44500"/>
                    <a:satMod val="160000"/>
                  </a:srgbClr>
                </a:gs>
                <a:gs pos="100000">
                  <a:srgbClr val="A50021">
                    <a:tint val="23500"/>
                    <a:satMod val="160000"/>
                  </a:srgbClr>
                </a:gs>
              </a:gsLst>
              <a:lin ang="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2E7B76A6-6BCA-47E9-A5D0-122FC8D4E87B}"/>
                </a:ext>
              </a:extLst>
            </p:cNvPr>
            <p:cNvSpPr/>
            <p:nvPr/>
          </p:nvSpPr>
          <p:spPr>
            <a:xfrm flipV="1">
              <a:off x="4069080" y="150173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rgbClr val="A50021">
                    <a:tint val="66000"/>
                    <a:satMod val="160000"/>
                  </a:srgbClr>
                </a:gs>
                <a:gs pos="50000">
                  <a:srgbClr val="A50021">
                    <a:tint val="44500"/>
                    <a:satMod val="160000"/>
                  </a:srgbClr>
                </a:gs>
                <a:gs pos="100000">
                  <a:srgbClr val="A50021">
                    <a:tint val="23500"/>
                    <a:satMod val="160000"/>
                  </a:srgbClr>
                </a:gs>
              </a:gsLst>
              <a:lin ang="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13F40367-C5B6-4B5C-A704-5D65C6EA8C64}"/>
                </a:ext>
              </a:extLst>
            </p:cNvPr>
            <p:cNvSpPr/>
            <p:nvPr/>
          </p:nvSpPr>
          <p:spPr>
            <a:xfrm flipV="1">
              <a:off x="4183380" y="164651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rgbClr val="A50021">
                    <a:tint val="66000"/>
                    <a:satMod val="160000"/>
                  </a:srgbClr>
                </a:gs>
                <a:gs pos="50000">
                  <a:srgbClr val="A50021">
                    <a:tint val="44500"/>
                    <a:satMod val="160000"/>
                  </a:srgbClr>
                </a:gs>
                <a:gs pos="100000">
                  <a:srgbClr val="A50021">
                    <a:tint val="23500"/>
                    <a:satMod val="160000"/>
                  </a:srgbClr>
                </a:gs>
              </a:gsLst>
              <a:lin ang="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06F4DB9C-6937-426D-8FF4-6B57B4B0197C}"/>
                </a:ext>
              </a:extLst>
            </p:cNvPr>
            <p:cNvSpPr/>
            <p:nvPr/>
          </p:nvSpPr>
          <p:spPr>
            <a:xfrm flipV="1">
              <a:off x="4084320" y="109787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rgbClr val="A50021">
                    <a:tint val="66000"/>
                    <a:satMod val="160000"/>
                  </a:srgbClr>
                </a:gs>
                <a:gs pos="50000">
                  <a:srgbClr val="A50021">
                    <a:tint val="44500"/>
                    <a:satMod val="160000"/>
                  </a:srgbClr>
                </a:gs>
                <a:gs pos="100000">
                  <a:srgbClr val="A50021">
                    <a:tint val="23500"/>
                    <a:satMod val="160000"/>
                  </a:srgbClr>
                </a:gs>
              </a:gsLst>
              <a:lin ang="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E7710CA5-9D4F-4DD7-AA69-C4844D0E0439}"/>
                </a:ext>
              </a:extLst>
            </p:cNvPr>
            <p:cNvSpPr/>
            <p:nvPr/>
          </p:nvSpPr>
          <p:spPr>
            <a:xfrm flipV="1">
              <a:off x="4152900" y="123503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rgbClr val="A50021">
                    <a:tint val="66000"/>
                    <a:satMod val="160000"/>
                  </a:srgbClr>
                </a:gs>
                <a:gs pos="50000">
                  <a:srgbClr val="A50021">
                    <a:tint val="44500"/>
                    <a:satMod val="160000"/>
                  </a:srgbClr>
                </a:gs>
                <a:gs pos="100000">
                  <a:srgbClr val="A50021">
                    <a:tint val="23500"/>
                    <a:satMod val="160000"/>
                  </a:srgbClr>
                </a:gs>
              </a:gsLst>
              <a:lin ang="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BD5F5389-CB01-4B0B-A0B1-DC692DC87770}"/>
                </a:ext>
              </a:extLst>
            </p:cNvPr>
            <p:cNvSpPr/>
            <p:nvPr/>
          </p:nvSpPr>
          <p:spPr>
            <a:xfrm flipV="1">
              <a:off x="4229100" y="190559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rgbClr val="A50021">
                    <a:tint val="66000"/>
                    <a:satMod val="160000"/>
                  </a:srgbClr>
                </a:gs>
                <a:gs pos="50000">
                  <a:srgbClr val="A50021">
                    <a:tint val="44500"/>
                    <a:satMod val="160000"/>
                  </a:srgbClr>
                </a:gs>
                <a:gs pos="100000">
                  <a:srgbClr val="A50021">
                    <a:tint val="23500"/>
                    <a:satMod val="160000"/>
                  </a:srgbClr>
                </a:gs>
              </a:gsLst>
              <a:lin ang="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45EC1E8A-D376-4C79-9A6F-D73FEC4C4C5D}"/>
                </a:ext>
              </a:extLst>
            </p:cNvPr>
            <p:cNvSpPr/>
            <p:nvPr/>
          </p:nvSpPr>
          <p:spPr>
            <a:xfrm flipV="1">
              <a:off x="4244340" y="174557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25000"/>
                    <a:tint val="66000"/>
                    <a:satMod val="160000"/>
                  </a:schemeClr>
                </a:gs>
                <a:gs pos="50000">
                  <a:schemeClr val="bg2">
                    <a:lumMod val="25000"/>
                    <a:tint val="44500"/>
                    <a:satMod val="160000"/>
                  </a:schemeClr>
                </a:gs>
                <a:gs pos="100000">
                  <a:schemeClr val="bg2">
                    <a:lumMod val="25000"/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0B58AF84-D7CD-46DA-B114-A2C8E678D663}"/>
                </a:ext>
              </a:extLst>
            </p:cNvPr>
            <p:cNvSpPr/>
            <p:nvPr/>
          </p:nvSpPr>
          <p:spPr>
            <a:xfrm flipV="1">
              <a:off x="4175760" y="206561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25000"/>
                    <a:tint val="66000"/>
                    <a:satMod val="160000"/>
                  </a:schemeClr>
                </a:gs>
                <a:gs pos="50000">
                  <a:schemeClr val="bg2">
                    <a:lumMod val="25000"/>
                    <a:tint val="44500"/>
                    <a:satMod val="160000"/>
                  </a:schemeClr>
                </a:gs>
                <a:gs pos="100000">
                  <a:schemeClr val="bg2">
                    <a:lumMod val="25000"/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D65BE492-64C6-4E4C-854C-C2CBBA6F217E}"/>
                </a:ext>
              </a:extLst>
            </p:cNvPr>
            <p:cNvSpPr/>
            <p:nvPr/>
          </p:nvSpPr>
          <p:spPr>
            <a:xfrm flipV="1">
              <a:off x="4274820" y="135695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25000"/>
                    <a:tint val="66000"/>
                    <a:satMod val="160000"/>
                  </a:schemeClr>
                </a:gs>
                <a:gs pos="50000">
                  <a:schemeClr val="bg2">
                    <a:lumMod val="25000"/>
                    <a:tint val="44500"/>
                    <a:satMod val="160000"/>
                  </a:schemeClr>
                </a:gs>
                <a:gs pos="100000">
                  <a:schemeClr val="bg2">
                    <a:lumMod val="25000"/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764366E4-8B58-4B45-A8F1-FB2424C4B1F5}"/>
                </a:ext>
              </a:extLst>
            </p:cNvPr>
            <p:cNvSpPr/>
            <p:nvPr/>
          </p:nvSpPr>
          <p:spPr>
            <a:xfrm flipV="1">
              <a:off x="4175760" y="109025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25000"/>
                    <a:tint val="66000"/>
                    <a:satMod val="160000"/>
                  </a:schemeClr>
                </a:gs>
                <a:gs pos="50000">
                  <a:schemeClr val="bg2">
                    <a:lumMod val="25000"/>
                    <a:tint val="44500"/>
                    <a:satMod val="160000"/>
                  </a:schemeClr>
                </a:gs>
                <a:gs pos="100000">
                  <a:schemeClr val="bg2">
                    <a:lumMod val="25000"/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00DF454E-E81B-4695-B826-8596B0A3347A}"/>
                </a:ext>
              </a:extLst>
            </p:cNvPr>
            <p:cNvSpPr/>
            <p:nvPr/>
          </p:nvSpPr>
          <p:spPr>
            <a:xfrm flipV="1">
              <a:off x="4076700" y="166175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25000"/>
                    <a:tint val="66000"/>
                    <a:satMod val="160000"/>
                  </a:schemeClr>
                </a:gs>
                <a:gs pos="50000">
                  <a:schemeClr val="bg2">
                    <a:lumMod val="25000"/>
                    <a:tint val="44500"/>
                    <a:satMod val="160000"/>
                  </a:schemeClr>
                </a:gs>
                <a:gs pos="100000">
                  <a:schemeClr val="bg2">
                    <a:lumMod val="25000"/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78D6CF8A-0A8E-438D-9AA4-FF24711561AB}"/>
                </a:ext>
              </a:extLst>
            </p:cNvPr>
            <p:cNvSpPr/>
            <p:nvPr/>
          </p:nvSpPr>
          <p:spPr>
            <a:xfrm flipV="1">
              <a:off x="4122420" y="194369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25000"/>
                    <a:tint val="66000"/>
                    <a:satMod val="160000"/>
                  </a:schemeClr>
                </a:gs>
                <a:gs pos="50000">
                  <a:schemeClr val="bg2">
                    <a:lumMod val="25000"/>
                    <a:tint val="44500"/>
                    <a:satMod val="160000"/>
                  </a:schemeClr>
                </a:gs>
                <a:gs pos="100000">
                  <a:schemeClr val="bg2">
                    <a:lumMod val="25000"/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23E5D371-1929-417C-9A19-D85A0129E172}"/>
                </a:ext>
              </a:extLst>
            </p:cNvPr>
            <p:cNvSpPr/>
            <p:nvPr/>
          </p:nvSpPr>
          <p:spPr>
            <a:xfrm flipV="1">
              <a:off x="4069080" y="127313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25000"/>
                    <a:tint val="66000"/>
                    <a:satMod val="160000"/>
                  </a:schemeClr>
                </a:gs>
                <a:gs pos="50000">
                  <a:schemeClr val="bg2">
                    <a:lumMod val="25000"/>
                    <a:tint val="44500"/>
                    <a:satMod val="160000"/>
                  </a:schemeClr>
                </a:gs>
                <a:gs pos="100000">
                  <a:schemeClr val="bg2">
                    <a:lumMod val="25000"/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>
              <a:extLst>
                <a:ext uri="{FF2B5EF4-FFF2-40B4-BE49-F238E27FC236}">
                  <a16:creationId xmlns:a16="http://schemas.microsoft.com/office/drawing/2014/main" id="{AF64DA45-417E-4C9E-8AB1-4ABDEF2A0F07}"/>
                </a:ext>
              </a:extLst>
            </p:cNvPr>
            <p:cNvSpPr/>
            <p:nvPr/>
          </p:nvSpPr>
          <p:spPr>
            <a:xfrm flipV="1">
              <a:off x="4130040" y="150935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25000"/>
                    <a:tint val="66000"/>
                    <a:satMod val="160000"/>
                  </a:schemeClr>
                </a:gs>
                <a:gs pos="50000">
                  <a:schemeClr val="bg2">
                    <a:lumMod val="25000"/>
                    <a:tint val="44500"/>
                    <a:satMod val="160000"/>
                  </a:schemeClr>
                </a:gs>
                <a:gs pos="100000">
                  <a:schemeClr val="bg2">
                    <a:lumMod val="25000"/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椭圆 38">
              <a:extLst>
                <a:ext uri="{FF2B5EF4-FFF2-40B4-BE49-F238E27FC236}">
                  <a16:creationId xmlns:a16="http://schemas.microsoft.com/office/drawing/2014/main" id="{0DD3F911-A72B-425E-A630-7C795DA9A456}"/>
                </a:ext>
              </a:extLst>
            </p:cNvPr>
            <p:cNvSpPr/>
            <p:nvPr/>
          </p:nvSpPr>
          <p:spPr>
            <a:xfrm flipV="1">
              <a:off x="4259580" y="160079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25000"/>
                    <a:tint val="66000"/>
                    <a:satMod val="160000"/>
                  </a:schemeClr>
                </a:gs>
                <a:gs pos="50000">
                  <a:schemeClr val="bg2">
                    <a:lumMod val="25000"/>
                    <a:tint val="44500"/>
                    <a:satMod val="160000"/>
                  </a:schemeClr>
                </a:gs>
                <a:gs pos="100000">
                  <a:schemeClr val="bg2">
                    <a:lumMod val="25000"/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C7612E8E-7EA8-47AB-BBD1-AE17EBEE44A1}"/>
                </a:ext>
              </a:extLst>
            </p:cNvPr>
            <p:cNvSpPr/>
            <p:nvPr/>
          </p:nvSpPr>
          <p:spPr>
            <a:xfrm flipV="1">
              <a:off x="4145280" y="1814156"/>
              <a:ext cx="114300" cy="106851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25000"/>
                    <a:tint val="66000"/>
                    <a:satMod val="160000"/>
                  </a:schemeClr>
                </a:gs>
                <a:gs pos="50000">
                  <a:schemeClr val="bg2">
                    <a:lumMod val="25000"/>
                    <a:tint val="44500"/>
                    <a:satMod val="160000"/>
                  </a:schemeClr>
                </a:gs>
                <a:gs pos="100000">
                  <a:schemeClr val="bg2">
                    <a:lumMod val="25000"/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爆炸形: 8 pt  43">
              <a:extLst>
                <a:ext uri="{FF2B5EF4-FFF2-40B4-BE49-F238E27FC236}">
                  <a16:creationId xmlns:a16="http://schemas.microsoft.com/office/drawing/2014/main" id="{283EBA4F-51E0-4B76-9683-437310ABC074}"/>
                </a:ext>
              </a:extLst>
            </p:cNvPr>
            <p:cNvSpPr/>
            <p:nvPr/>
          </p:nvSpPr>
          <p:spPr>
            <a:xfrm>
              <a:off x="3863340" y="1257896"/>
              <a:ext cx="693420" cy="579291"/>
            </a:xfrm>
            <a:prstGeom prst="irregularSeal1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7187DA0F-89C9-4D9B-909E-A44471469FB3}"/>
                </a:ext>
              </a:extLst>
            </p:cNvPr>
            <p:cNvCxnSpPr/>
            <p:nvPr/>
          </p:nvCxnSpPr>
          <p:spPr>
            <a:xfrm>
              <a:off x="3208020" y="1562696"/>
              <a:ext cx="8915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椭圆 45">
            <a:extLst>
              <a:ext uri="{FF2B5EF4-FFF2-40B4-BE49-F238E27FC236}">
                <a16:creationId xmlns:a16="http://schemas.microsoft.com/office/drawing/2014/main" id="{8FEB2F11-1829-45B6-9531-0AC23B03FB43}"/>
              </a:ext>
            </a:extLst>
          </p:cNvPr>
          <p:cNvSpPr/>
          <p:nvPr/>
        </p:nvSpPr>
        <p:spPr>
          <a:xfrm flipV="1">
            <a:off x="6019800" y="1417916"/>
            <a:ext cx="114300" cy="106851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爆炸形: 8 pt  46">
            <a:extLst>
              <a:ext uri="{FF2B5EF4-FFF2-40B4-BE49-F238E27FC236}">
                <a16:creationId xmlns:a16="http://schemas.microsoft.com/office/drawing/2014/main" id="{0727EC09-42B4-41D0-9A27-E50BB2AA75B5}"/>
              </a:ext>
            </a:extLst>
          </p:cNvPr>
          <p:cNvSpPr/>
          <p:nvPr/>
        </p:nvSpPr>
        <p:spPr>
          <a:xfrm>
            <a:off x="6949440" y="1288547"/>
            <a:ext cx="342900" cy="373209"/>
          </a:xfrm>
          <a:prstGeom prst="irregularSeal1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60F3FA1E-8D93-4486-B9F3-CBAEA68FFF7E}"/>
              </a:ext>
            </a:extLst>
          </p:cNvPr>
          <p:cNvCxnSpPr/>
          <p:nvPr/>
        </p:nvCxnSpPr>
        <p:spPr>
          <a:xfrm>
            <a:off x="7216140" y="1471256"/>
            <a:ext cx="891540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椭圆 48">
            <a:extLst>
              <a:ext uri="{FF2B5EF4-FFF2-40B4-BE49-F238E27FC236}">
                <a16:creationId xmlns:a16="http://schemas.microsoft.com/office/drawing/2014/main" id="{6C0951AC-F1D1-4EF2-B84B-5BAC599D74BC}"/>
              </a:ext>
            </a:extLst>
          </p:cNvPr>
          <p:cNvSpPr/>
          <p:nvPr/>
        </p:nvSpPr>
        <p:spPr>
          <a:xfrm flipV="1">
            <a:off x="8100060" y="1417916"/>
            <a:ext cx="114300" cy="106851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91A3621B-C9F4-4F50-AEEC-5BC4AEE514D2}"/>
              </a:ext>
            </a:extLst>
          </p:cNvPr>
          <p:cNvCxnSpPr/>
          <p:nvPr/>
        </p:nvCxnSpPr>
        <p:spPr>
          <a:xfrm>
            <a:off x="6118860" y="1471256"/>
            <a:ext cx="891540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>
            <a:extLst>
              <a:ext uri="{FF2B5EF4-FFF2-40B4-BE49-F238E27FC236}">
                <a16:creationId xmlns:a16="http://schemas.microsoft.com/office/drawing/2014/main" id="{E7DC761D-0FF6-4B97-A222-303194225E37}"/>
              </a:ext>
            </a:extLst>
          </p:cNvPr>
          <p:cNvSpPr txBox="1"/>
          <p:nvPr/>
        </p:nvSpPr>
        <p:spPr>
          <a:xfrm>
            <a:off x="4198620" y="218008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Pb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F1F9D002-F720-4879-8AF9-B65C7C109787}"/>
              </a:ext>
            </a:extLst>
          </p:cNvPr>
          <p:cNvSpPr txBox="1"/>
          <p:nvPr/>
        </p:nvSpPr>
        <p:spPr>
          <a:xfrm>
            <a:off x="6964680" y="2149607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D32E7FD9-82A3-48BD-9641-30F928D67101}"/>
              </a:ext>
            </a:extLst>
          </p:cNvPr>
          <p:cNvSpPr txBox="1"/>
          <p:nvPr/>
        </p:nvSpPr>
        <p:spPr>
          <a:xfrm>
            <a:off x="83820" y="34959"/>
            <a:ext cx="1919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Introduction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 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华文新魏" pitchFamily="2" charset="-122"/>
              <a:cs typeface="Times New Roman" panose="02020603050405020304" pitchFamily="18" charset="0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9D2923C1-5E09-4706-916F-B3A05E2FF920}"/>
              </a:ext>
            </a:extLst>
          </p:cNvPr>
          <p:cNvSpPr/>
          <p:nvPr/>
        </p:nvSpPr>
        <p:spPr>
          <a:xfrm>
            <a:off x="532130" y="5394364"/>
            <a:ext cx="8270240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b="1" dirty="0"/>
              <a:t>A core problem is whether Quark Gluon Plasma (QGP) is also formed in such small system in pp and p-Pb collisions.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85526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846D26-85FF-46E6-8320-0A0D294239E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1CE9079-5C9C-40C1-8E39-2BA65963DA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659" y="345867"/>
            <a:ext cx="7193225" cy="6166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770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5FA71AC9-B330-42E4-8E26-0AE13EF18923}"/>
              </a:ext>
            </a:extLst>
          </p:cNvPr>
          <p:cNvSpPr txBox="1"/>
          <p:nvPr/>
        </p:nvSpPr>
        <p:spPr>
          <a:xfrm>
            <a:off x="1603332" y="5724395"/>
            <a:ext cx="56116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-50%            R</a:t>
            </a:r>
            <a:r>
              <a:rPr lang="en-US" altLang="zh-CN" sz="3200" b="1" i="0" baseline="-25000" dirty="0">
                <a:latin typeface="+mj-lt"/>
                <a:cs typeface="Times New Roman" panose="02020603050405020304" pitchFamily="18" charset="0"/>
              </a:rPr>
              <a:t>B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32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 descr="图片包含 天空&#10;&#10;描述已自动生成">
            <a:extLst>
              <a:ext uri="{FF2B5EF4-FFF2-40B4-BE49-F238E27FC236}">
                <a16:creationId xmlns:a16="http://schemas.microsoft.com/office/drawing/2014/main" id="{F9627AE3-AC31-46BB-9925-CC74DAEFB0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2087" y="1852612"/>
            <a:ext cx="6219825" cy="3152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12549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D256E94-69B3-4BAE-BFA7-226EC960EC9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F71E5C0-646E-4851-B1C9-38903A77C6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5213" y="207120"/>
            <a:ext cx="5084206" cy="5955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7678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792D3E1-5FC4-4760-9B84-919EBDD0C2D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1F2FB0A-C9FE-46B4-AA03-688AF9AF66F1}"/>
              </a:ext>
            </a:extLst>
          </p:cNvPr>
          <p:cNvPicPr>
            <a:picLocks noChangeAspect="1"/>
          </p:cNvPicPr>
          <p:nvPr/>
        </p:nvPicPr>
        <p:blipFill>
          <a:blip r:embed="rId3">
            <a:biLevel thresh="75000"/>
          </a:blip>
          <a:stretch>
            <a:fillRect/>
          </a:stretch>
        </p:blipFill>
        <p:spPr>
          <a:xfrm>
            <a:off x="716316" y="497737"/>
            <a:ext cx="7179398" cy="3891377"/>
          </a:xfrm>
          <a:prstGeom prst="rect">
            <a:avLst/>
          </a:prstGeom>
        </p:spPr>
      </p:pic>
      <p:grpSp>
        <p:nvGrpSpPr>
          <p:cNvPr id="9" name="Group 4">
            <a:extLst>
              <a:ext uri="{FF2B5EF4-FFF2-40B4-BE49-F238E27FC236}">
                <a16:creationId xmlns:a16="http://schemas.microsoft.com/office/drawing/2014/main" id="{146AC07D-CA86-4149-BF02-97328007B14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16316" y="4480060"/>
            <a:ext cx="7711368" cy="1521587"/>
            <a:chOff x="47" y="1601"/>
            <a:chExt cx="5666" cy="1118"/>
          </a:xfrm>
        </p:grpSpPr>
        <p:sp>
          <p:nvSpPr>
            <p:cNvPr id="10" name="AutoShape 3">
              <a:extLst>
                <a:ext uri="{FF2B5EF4-FFF2-40B4-BE49-F238E27FC236}">
                  <a16:creationId xmlns:a16="http://schemas.microsoft.com/office/drawing/2014/main" id="{C5C34F3A-58BF-4919-B092-104BD810761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7" y="1601"/>
              <a:ext cx="5666" cy="1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11" name="Picture 5">
              <a:extLst>
                <a:ext uri="{FF2B5EF4-FFF2-40B4-BE49-F238E27FC236}">
                  <a16:creationId xmlns:a16="http://schemas.microsoft.com/office/drawing/2014/main" id="{C6C91EE3-A9D0-4025-91C9-C8346E2CA7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" y="1601"/>
              <a:ext cx="5673" cy="1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884859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4988250" y="617784"/>
            <a:ext cx="4070350" cy="5892732"/>
            <a:chOff x="1388" y="0"/>
            <a:chExt cx="2984" cy="4320"/>
          </a:xfrm>
        </p:grpSpPr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1388" y="0"/>
              <a:ext cx="2984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19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8" y="0"/>
              <a:ext cx="2990" cy="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8"/>
          <p:cNvGrpSpPr>
            <a:grpSpLocks noChangeAspect="1"/>
          </p:cNvGrpSpPr>
          <p:nvPr/>
        </p:nvGrpSpPr>
        <p:grpSpPr bwMode="auto">
          <a:xfrm>
            <a:off x="0" y="2230616"/>
            <a:ext cx="4787900" cy="3902590"/>
            <a:chOff x="230" y="0"/>
            <a:chExt cx="5300" cy="4320"/>
          </a:xfrm>
        </p:grpSpPr>
        <p:sp>
          <p:nvSpPr>
            <p:cNvPr id="8" name="AutoShape 7"/>
            <p:cNvSpPr>
              <a:spLocks noChangeAspect="1" noChangeArrowheads="1" noTextEdit="1"/>
            </p:cNvSpPr>
            <p:nvPr/>
          </p:nvSpPr>
          <p:spPr bwMode="auto">
            <a:xfrm>
              <a:off x="230" y="0"/>
              <a:ext cx="53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8201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" y="0"/>
              <a:ext cx="5306" cy="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文本框 8"/>
          <p:cNvSpPr txBox="1"/>
          <p:nvPr/>
        </p:nvSpPr>
        <p:spPr>
          <a:xfrm>
            <a:off x="165100" y="723900"/>
            <a:ext cx="4334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size dependence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14966" y="1361241"/>
            <a:ext cx="43718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FL,SJ, </a:t>
            </a:r>
            <a:r>
              <a:rPr lang="en-US" altLang="zh-CN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zh-CN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hys.Rev.C95, 064911 (2017)</a:t>
            </a:r>
            <a:endParaRPr lang="zh-CN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-9236" y="85496"/>
                <a:ext cx="28300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54000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 Yield ratios </a:t>
                </a:r>
                <a:r>
                  <a:rPr lang="en-US" altLang="zh-CN" b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amp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s</a:t>
                </a: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236" y="85496"/>
                <a:ext cx="2830005" cy="369332"/>
              </a:xfrm>
              <a:prstGeom prst="rect">
                <a:avLst/>
              </a:prstGeom>
              <a:blipFill>
                <a:blip r:embed="rId5"/>
                <a:stretch>
                  <a:fillRect l="-1720" t="-8197" r="-1290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90560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2AD69AE-C4C4-4FFF-A658-09A41E8463E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35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8351BF8-F0F4-41C3-A168-25D885D2CF0C}"/>
                  </a:ext>
                </a:extLst>
              </p:cNvPr>
              <p:cNvSpPr txBox="1"/>
              <p:nvPr/>
            </p:nvSpPr>
            <p:spPr>
              <a:xfrm>
                <a:off x="47625" y="600075"/>
                <a:ext cx="4638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traction of quar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ectra from the data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8351BF8-F0F4-41C3-A168-25D885D2CF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" y="600075"/>
                <a:ext cx="4638386" cy="369332"/>
              </a:xfrm>
              <a:prstGeom prst="rect">
                <a:avLst/>
              </a:prstGeom>
              <a:blipFill>
                <a:blip r:embed="rId2"/>
                <a:stretch>
                  <a:fillRect l="-1183" t="-8197" r="-263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B4A6287-9C28-4F18-B958-F394CACE3018}"/>
                  </a:ext>
                </a:extLst>
              </p:cNvPr>
              <p:cNvSpPr txBox="1"/>
              <p:nvPr/>
            </p:nvSpPr>
            <p:spPr>
              <a:xfrm>
                <a:off x="638175" y="1200150"/>
                <a:ext cx="5683607" cy="7518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𝒩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rad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𝑞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rad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b>
                              </m:sSub>
                            </m:e>
                            <m:sub/>
                          </m:sSub>
                        </m:sup>
                      </m:sSup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B4A6287-9C28-4F18-B958-F394CACE3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75" y="1200150"/>
                <a:ext cx="5683607" cy="7518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4">
            <a:extLst>
              <a:ext uri="{FF2B5EF4-FFF2-40B4-BE49-F238E27FC236}">
                <a16:creationId xmlns:a16="http://schemas.microsoft.com/office/drawing/2014/main" id="{1774071D-3177-468A-9F06-9146C5C8FC7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42875" y="2182765"/>
            <a:ext cx="7545664" cy="3590925"/>
            <a:chOff x="187" y="1230"/>
            <a:chExt cx="5434" cy="2586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7A6E14F4-7BBA-4350-B1BA-267172E04B6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7" y="1230"/>
              <a:ext cx="5434" cy="2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11269" name="Picture 5">
              <a:extLst>
                <a:ext uri="{FF2B5EF4-FFF2-40B4-BE49-F238E27FC236}">
                  <a16:creationId xmlns:a16="http://schemas.microsoft.com/office/drawing/2014/main" id="{58A9E809-1860-4062-A58B-A0CE4D6E74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" y="1230"/>
              <a:ext cx="5441" cy="2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72456DF8-774C-4ED0-B77A-DB542415AC66}"/>
              </a:ext>
            </a:extLst>
          </p:cNvPr>
          <p:cNvSpPr txBox="1"/>
          <p:nvPr/>
        </p:nvSpPr>
        <p:spPr>
          <a:xfrm>
            <a:off x="180193" y="5589024"/>
            <a:ext cx="528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ilar to AA collisions at RHIC and LHC energies!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BFEBFA4-E7B1-450F-8ECC-A32C499AB010}"/>
              </a:ext>
            </a:extLst>
          </p:cNvPr>
          <p:cNvSpPr txBox="1"/>
          <p:nvPr/>
        </p:nvSpPr>
        <p:spPr>
          <a:xfrm>
            <a:off x="2828925" y="2962275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-40%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43719C8-F895-470D-AAB1-910792D302E2}"/>
              </a:ext>
            </a:extLst>
          </p:cNvPr>
          <p:cNvSpPr txBox="1"/>
          <p:nvPr/>
        </p:nvSpPr>
        <p:spPr>
          <a:xfrm>
            <a:off x="342084" y="5959927"/>
            <a:ext cx="89434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H. Chen, et al, PRC78,034907(08);  RQ Wang, Shao, Song, PRC91,014909(15); Shao, Song, et al, PRC80,014909(09);</a:t>
            </a:r>
            <a:endParaRPr lang="zh-CN" altLang="en-U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5228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6F32817-79AB-4DE5-9AA6-ED695C4A695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36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50495CA-C447-4AB7-A45A-73C5060CA9DA}"/>
                  </a:ext>
                </a:extLst>
              </p:cNvPr>
              <p:cNvSpPr txBox="1"/>
              <p:nvPr/>
            </p:nvSpPr>
            <p:spPr>
              <a:xfrm>
                <a:off x="35375" y="676275"/>
                <a:ext cx="6828536" cy="3942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𝜿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𝜿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be well determined in QCM with a few parameters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50495CA-C447-4AB7-A45A-73C5060CA9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5" y="676275"/>
                <a:ext cx="6828536" cy="394210"/>
              </a:xfrm>
              <a:prstGeom prst="rect">
                <a:avLst/>
              </a:prstGeom>
              <a:blipFill>
                <a:blip r:embed="rId2"/>
                <a:stretch>
                  <a:fillRect t="-9231"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05A2300-A5C5-49AD-BA8F-BFB439AD4339}"/>
                  </a:ext>
                </a:extLst>
              </p:cNvPr>
              <p:cNvSpPr txBox="1"/>
              <p:nvPr/>
            </p:nvSpPr>
            <p:spPr>
              <a:xfrm>
                <a:off x="2676525" y="1323975"/>
                <a:ext cx="3393301" cy="469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𝜅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𝑡𝑒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15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A05A2300-A5C5-49AD-BA8F-BFB439AD43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6525" y="1323975"/>
                <a:ext cx="3393301" cy="469680"/>
              </a:xfrm>
              <a:prstGeom prst="rect">
                <a:avLst/>
              </a:prstGeom>
              <a:blipFill>
                <a:blip r:embed="rId3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DECF113-44A1-4966-A4A1-145CDE0AC9D5}"/>
                  </a:ext>
                </a:extLst>
              </p:cNvPr>
              <p:cNvSpPr txBox="1"/>
              <p:nvPr/>
            </p:nvSpPr>
            <p:spPr>
              <a:xfrm>
                <a:off x="2695575" y="1876425"/>
                <a:ext cx="2817566" cy="4941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𝜅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≈4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5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b>
                              </m:sSub>
                            </m:e>
                          </m:d>
                        </m:e>
                        <m:sup/>
                      </m:sSup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DECF113-44A1-4966-A4A1-145CDE0AC9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575" y="1876425"/>
                <a:ext cx="2817566" cy="4941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E798AB5-E54C-4AEA-B50F-3007E89ED30E}"/>
                  </a:ext>
                </a:extLst>
              </p:cNvPr>
              <p:cNvSpPr txBox="1"/>
              <p:nvPr/>
            </p:nvSpPr>
            <p:spPr>
              <a:xfrm>
                <a:off x="-65313" y="2447925"/>
                <a:ext cx="8882816" cy="4092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otal quark number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determined by 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E798AB5-E54C-4AEA-B50F-3007E89ED3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5313" y="2447925"/>
                <a:ext cx="8882816" cy="409215"/>
              </a:xfrm>
              <a:prstGeom prst="rect">
                <a:avLst/>
              </a:prstGeom>
              <a:blipFill>
                <a:blip r:embed="rId5"/>
                <a:stretch>
                  <a:fillRect t="-5970" r="-618" b="-16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9808CB6-5FED-4924-8316-7B953EC8C20B}"/>
                  </a:ext>
                </a:extLst>
              </p:cNvPr>
              <p:cNvSpPr txBox="1"/>
              <p:nvPr/>
            </p:nvSpPr>
            <p:spPr>
              <a:xfrm>
                <a:off x="29935" y="3171825"/>
                <a:ext cx="5620834" cy="3944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𝒩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𝒩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determined by quar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pectrum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9808CB6-5FED-4924-8316-7B953EC8C2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35" y="3171825"/>
                <a:ext cx="5620834" cy="394403"/>
              </a:xfrm>
              <a:prstGeom prst="rect">
                <a:avLst/>
              </a:prstGeom>
              <a:blipFill>
                <a:blip r:embed="rId6"/>
                <a:stretch>
                  <a:fillRect t="-7692"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970AB75-B6A3-4E7C-B5AE-415E5721BDE8}"/>
                  </a:ext>
                </a:extLst>
              </p:cNvPr>
              <p:cNvSpPr txBox="1"/>
              <p:nvPr/>
            </p:nvSpPr>
            <p:spPr>
              <a:xfrm>
                <a:off x="2619375" y="3857625"/>
                <a:ext cx="3523593" cy="871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∫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sub>
                      </m:sSub>
                      <m:nary>
                        <m:naryPr>
                          <m:chr m:val="∏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sup>
                          </m:sSubSup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6970AB75-B6A3-4E7C-B5AE-415E5721B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375" y="3857625"/>
                <a:ext cx="3523593" cy="8711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0786C1F-3381-4A39-8BE8-77375E1802CE}"/>
                  </a:ext>
                </a:extLst>
              </p:cNvPr>
              <p:cNvSpPr txBox="1"/>
              <p:nvPr/>
            </p:nvSpPr>
            <p:spPr>
              <a:xfrm>
                <a:off x="2219325" y="4800600"/>
                <a:ext cx="3973267" cy="4715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∫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sub>
                      </m:sSub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F0786C1F-3381-4A39-8BE8-77375E1802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325" y="4800600"/>
                <a:ext cx="3973267" cy="471539"/>
              </a:xfrm>
              <a:prstGeom prst="rect">
                <a:avLst/>
              </a:prstGeom>
              <a:blipFill>
                <a:blip r:embed="rId8"/>
                <a:stretch>
                  <a:fillRect b="-51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36850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79104" y="839112"/>
            <a:ext cx="3615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ZK</a:t>
            </a:r>
            <a:r>
              <a:rPr kumimoji="0"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&amp;SJ&amp;SFL, PRC86,014606(2012)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776" y="1273152"/>
            <a:ext cx="3903663" cy="503201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568494" y="4623724"/>
            <a:ext cx="169790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RHIC 200 GeV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4583113" y="1162639"/>
            <a:ext cx="3768725" cy="5253037"/>
            <a:chOff x="2955" y="755"/>
            <a:chExt cx="2374" cy="3309"/>
          </a:xfrm>
        </p:grpSpPr>
        <p:sp>
          <p:nvSpPr>
            <p:cNvPr id="8" name="AutoShape 3"/>
            <p:cNvSpPr>
              <a:spLocks noChangeAspect="1" noChangeArrowheads="1" noTextEdit="1"/>
            </p:cNvSpPr>
            <p:nvPr/>
          </p:nvSpPr>
          <p:spPr bwMode="auto">
            <a:xfrm>
              <a:off x="2955" y="755"/>
              <a:ext cx="2374" cy="3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3077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5" y="755"/>
              <a:ext cx="2380" cy="3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文本框 8"/>
          <p:cNvSpPr txBox="1"/>
          <p:nvPr/>
        </p:nvSpPr>
        <p:spPr>
          <a:xfrm>
            <a:off x="7564584" y="2724728"/>
            <a:ext cx="1502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HC 2.76TeV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83267" y="644010"/>
            <a:ext cx="365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RQ,SJ,SFL,PRC91, 014909(2015)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51776" y="6032562"/>
            <a:ext cx="1919115" cy="4580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nput </a:t>
            </a:r>
            <a:r>
              <a:rPr lang="en-US" altLang="zh-CN" b="1" i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="1" baseline="-250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baseline="-250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altLang="zh-CN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="1" baseline="-25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baseline="-250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987638" y="968390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FL,SJ,ZMS,CPC41,014101(2017)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-9236" y="85496"/>
                <a:ext cx="28300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54000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 </a:t>
                </a:r>
                <a:r>
                  <a:rPr lang="en-US" altLang="zh-CN" b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ield ratios &amp;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s</a:t>
                </a: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236" y="85496"/>
                <a:ext cx="2830005" cy="369332"/>
              </a:xfrm>
              <a:prstGeom prst="rect">
                <a:avLst/>
              </a:prstGeom>
              <a:blipFill>
                <a:blip r:embed="rId5"/>
                <a:stretch>
                  <a:fillRect l="-1720" t="-8197" r="-1290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058998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40446"/>
              </p:ext>
            </p:extLst>
          </p:nvPr>
        </p:nvGraphicFramePr>
        <p:xfrm>
          <a:off x="1521107" y="1625476"/>
          <a:ext cx="2992307" cy="111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4" imgW="1498320" imgH="558720" progId="Equation.DSMT4">
                  <p:embed/>
                </p:oleObj>
              </mc:Choice>
              <mc:Fallback>
                <p:oleObj name="Equation" r:id="rId4" imgW="1498320" imgH="5587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1107" y="1625476"/>
                        <a:ext cx="2992307" cy="1117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021" y="573943"/>
            <a:ext cx="5381625" cy="5867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5414646" y="844426"/>
                <a:ext cx="336226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s of D</a:t>
                </a:r>
                <a:r>
                  <a:rPr lang="en-US" altLang="zh-CN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D</a:t>
                </a:r>
                <a:r>
                  <a:rPr lang="en-US" altLang="zh-CN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4646" y="844426"/>
                <a:ext cx="3362267" cy="584775"/>
              </a:xfrm>
              <a:prstGeom prst="rect">
                <a:avLst/>
              </a:prstGeom>
              <a:blipFill>
                <a:blip r:embed="rId7"/>
                <a:stretch>
                  <a:fillRect t="-14737" b="-3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184046" y="2809142"/>
            <a:ext cx="365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RQ,SJ,SFL,PRC91, 014909(2015)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75335"/>
              </p:ext>
            </p:extLst>
          </p:nvPr>
        </p:nvGraphicFramePr>
        <p:xfrm>
          <a:off x="5510693" y="1845854"/>
          <a:ext cx="2784077" cy="1440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8" imgW="1574640" imgH="812520" progId="Equation.DSMT4">
                  <p:embed/>
                </p:oleObj>
              </mc:Choice>
              <mc:Fallback>
                <p:oleObj name="Equation" r:id="rId8" imgW="1574640" imgH="81252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0693" y="1845854"/>
                        <a:ext cx="2784077" cy="1440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495935" y="3702765"/>
                <a:ext cx="3812262" cy="17851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mbination, a ~ 0.5,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tio peak ~ 4 GeV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CN" b="1" dirty="0">
                    <a:solidFill>
                      <a:srgbClr val="CC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l velocity combination, a ~ 0.25,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altLang="zh-CN" b="1" dirty="0">
                    <a:solidFill>
                      <a:srgbClr val="CC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tio peak ~ 8 GeV</a:t>
                </a:r>
                <a:endParaRPr lang="zh-CN" altLang="en-US" b="1" dirty="0">
                  <a:solidFill>
                    <a:srgbClr val="CC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5935" y="3702765"/>
                <a:ext cx="3812262" cy="1785104"/>
              </a:xfrm>
              <a:prstGeom prst="rect">
                <a:avLst/>
              </a:prstGeom>
              <a:blipFill>
                <a:blip r:embed="rId10"/>
                <a:stretch>
                  <a:fillRect l="-1440" r="-320" b="-44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616067" y="440810"/>
            <a:ext cx="365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RQ,SJ,SFL,PRC91, 014909(2015)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-9236" y="85496"/>
                <a:ext cx="28300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54000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 </a:t>
                </a:r>
                <a:r>
                  <a:rPr lang="en-US" altLang="zh-CN" b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ield ratios &amp;</a:t>
                </a: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s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236" y="85496"/>
                <a:ext cx="2830005" cy="369332"/>
              </a:xfrm>
              <a:prstGeom prst="rect">
                <a:avLst/>
              </a:prstGeom>
              <a:blipFill>
                <a:blip r:embed="rId11"/>
                <a:stretch>
                  <a:fillRect l="-1720" t="-8197" r="-1290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573611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39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-9236" y="85496"/>
                <a:ext cx="28300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54000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zh-CN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 Yield ratios </a:t>
                </a:r>
                <a:r>
                  <a:rPr lang="en-US" altLang="zh-CN" b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amp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s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236" y="85496"/>
                <a:ext cx="2830005" cy="369332"/>
              </a:xfrm>
              <a:prstGeom prst="rect">
                <a:avLst/>
              </a:prstGeom>
              <a:blipFill>
                <a:blip r:embed="rId4"/>
                <a:stretch>
                  <a:fillRect l="-1720" t="-8197" r="-1290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746" y="780530"/>
            <a:ext cx="6359525" cy="561332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56120" y="522034"/>
            <a:ext cx="3054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J</a:t>
            </a:r>
            <a:r>
              <a:rPr kumimoji="0"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&amp;FL</a:t>
            </a:r>
            <a:r>
              <a:rPr kumimoji="0" lang="en-US" altLang="zh-CN" dirty="0">
                <a:solidFill>
                  <a:srgbClr val="0070C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, PRC88,027901(2013)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40458"/>
              </p:ext>
            </p:extLst>
          </p:nvPr>
        </p:nvGraphicFramePr>
        <p:xfrm>
          <a:off x="7325968" y="5945080"/>
          <a:ext cx="1379497" cy="57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25968" y="5945080"/>
                        <a:ext cx="1379497" cy="574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446008" y="4618181"/>
            <a:ext cx="2204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gmentation fails!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2875" y="1348508"/>
            <a:ext cx="1255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ield ratios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1506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4AB61F8-AB84-4707-AA84-9A2531C11BC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C8D961F-6681-4969-BD5C-98861391383A}"/>
              </a:ext>
            </a:extLst>
          </p:cNvPr>
          <p:cNvSpPr txBox="1"/>
          <p:nvPr/>
        </p:nvSpPr>
        <p:spPr>
          <a:xfrm>
            <a:off x="83820" y="34959"/>
            <a:ext cx="1919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Introduction</a:t>
            </a:r>
            <a:r>
              <a:rPr lang="en-US" altLang="zh-CN" sz="2000" b="1" dirty="0">
                <a:solidFill>
                  <a:srgbClr val="009999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 </a:t>
            </a:r>
            <a:endParaRPr lang="zh-CN" altLang="en-US" sz="2000" b="1" dirty="0">
              <a:solidFill>
                <a:srgbClr val="009999"/>
              </a:solidFill>
              <a:latin typeface="Times New Roman" panose="02020603050405020304" pitchFamily="18" charset="0"/>
              <a:ea typeface="华文新魏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7BC5323-8D52-4DFD-9ED1-FBC43EEF660B}"/>
                  </a:ext>
                </a:extLst>
              </p:cNvPr>
              <p:cNvSpPr/>
              <p:nvPr/>
            </p:nvSpPr>
            <p:spPr>
              <a:xfrm>
                <a:off x="383993" y="956484"/>
                <a:ext cx="8507733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/>
                  <a:t>A series of measurements of hadroni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b="1" dirty="0"/>
                  <a:t> spectra have been carried out and high accuracy data have been obtained even for </a:t>
                </a:r>
                <a:r>
                  <a:rPr lang="en-US" altLang="zh-CN" b="1" dirty="0" err="1">
                    <a:solidFill>
                      <a:srgbClr val="FF0000"/>
                    </a:solidFill>
                  </a:rPr>
                  <a:t>decuplet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 hyperons </a:t>
                </a:r>
                <a:r>
                  <a:rPr lang="en-US" altLang="zh-CN" b="1" dirty="0"/>
                  <a:t>such as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𝛀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𝚵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, </m:t>
                    </m:r>
                    <m:sSup>
                      <m:s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b="1" dirty="0"/>
                  <a:t> , and vector mesons such as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zh-CN" b="1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b="1" dirty="0"/>
                  <a:t>in pp, p-Pb collisions at LHC.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7BC5323-8D52-4DFD-9ED1-FBC43EEF66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93" y="956484"/>
                <a:ext cx="8507733" cy="923330"/>
              </a:xfrm>
              <a:prstGeom prst="rect">
                <a:avLst/>
              </a:prstGeom>
              <a:blipFill>
                <a:blip r:embed="rId3"/>
                <a:stretch>
                  <a:fillRect l="-645" t="-3974" b="-99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33BAB6F1-C4A8-4DC6-9518-39EC6DA12D18}"/>
              </a:ext>
            </a:extLst>
          </p:cNvPr>
          <p:cNvSpPr/>
          <p:nvPr/>
        </p:nvSpPr>
        <p:spPr>
          <a:xfrm>
            <a:off x="350070" y="3719213"/>
            <a:ext cx="8507733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b="1" dirty="0"/>
              <a:t>It is of particular interest to see whether such data show any regularities that may lead to deeper insights into reaction mechanism.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11893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EED7986-4F64-461F-8529-3AD9744C9FF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40</a:t>
            </a:fld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3D51812-654C-4262-97F2-CA3325E3A5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67279"/>
            <a:ext cx="9144000" cy="4123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30451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F6C3575-9F22-46A4-8F60-7F7FDB86C19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1A9B4C26-CAAB-46B6-86E1-6AED8E9B472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12775" y="0"/>
            <a:ext cx="7918450" cy="6858000"/>
            <a:chOff x="386" y="0"/>
            <a:chExt cx="4988" cy="4320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A661421F-65CB-403D-933B-C8CC21A1E1A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86" y="0"/>
              <a:ext cx="4988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8197" name="Picture 5">
              <a:extLst>
                <a:ext uri="{FF2B5EF4-FFF2-40B4-BE49-F238E27FC236}">
                  <a16:creationId xmlns:a16="http://schemas.microsoft.com/office/drawing/2014/main" id="{233FE245-C9F9-47EA-B192-A577A53F3A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" y="0"/>
              <a:ext cx="4994" cy="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0486155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7544B5B-55D0-4AAB-9A56-E63307E4B07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42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3FF7F92-DD3B-4AC0-88F0-10C79CB088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0884"/>
            <a:ext cx="9144000" cy="4956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9114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85E8063-3818-413A-8A5B-360D8D274AC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43</a:t>
            </a:fld>
            <a:endParaRPr lang="zh-CN" altLang="en-US" dirty="0"/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B434273C-4806-4262-B3C3-B22B16D1F55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44019" y="228601"/>
            <a:ext cx="4154764" cy="6184900"/>
            <a:chOff x="1429" y="0"/>
            <a:chExt cx="2902" cy="4320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E96523DC-3770-4B46-8762-E5BBBF0C346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29" y="0"/>
              <a:ext cx="2902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9221" name="Picture 5">
              <a:extLst>
                <a:ext uri="{FF2B5EF4-FFF2-40B4-BE49-F238E27FC236}">
                  <a16:creationId xmlns:a16="http://schemas.microsoft.com/office/drawing/2014/main" id="{455FEF9D-C56B-4069-AEA5-5559F57B9D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9" y="0"/>
              <a:ext cx="2908" cy="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8">
            <a:extLst>
              <a:ext uri="{FF2B5EF4-FFF2-40B4-BE49-F238E27FC236}">
                <a16:creationId xmlns:a16="http://schemas.microsoft.com/office/drawing/2014/main" id="{0A84C831-D30D-4A16-880E-0EB09526432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606925" y="228601"/>
            <a:ext cx="4394200" cy="5854700"/>
            <a:chOff x="991" y="133"/>
            <a:chExt cx="3778" cy="4054"/>
          </a:xfrm>
        </p:grpSpPr>
        <p:sp>
          <p:nvSpPr>
            <p:cNvPr id="8" name="AutoShape 7">
              <a:extLst>
                <a:ext uri="{FF2B5EF4-FFF2-40B4-BE49-F238E27FC236}">
                  <a16:creationId xmlns:a16="http://schemas.microsoft.com/office/drawing/2014/main" id="{714060DF-AD0D-4978-8083-338D8B685D3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91" y="133"/>
              <a:ext cx="3778" cy="4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9225" name="Picture 9">
              <a:extLst>
                <a:ext uri="{FF2B5EF4-FFF2-40B4-BE49-F238E27FC236}">
                  <a16:creationId xmlns:a16="http://schemas.microsoft.com/office/drawing/2014/main" id="{EAFB3475-DE4E-4AA1-AB0F-DD7DB4762B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1" y="133"/>
              <a:ext cx="3785" cy="4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695345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3F3DC89-4E94-4082-83D3-99CDFB4D4ED7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44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05115C2-20A7-4FD4-A6D2-9167ED6A19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5387" y="368300"/>
            <a:ext cx="7193225" cy="6166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05844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95F6502-EC0F-46E3-B180-4D8A9E81056B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45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592D412-733C-4450-BAA9-8D9AF1851A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13537"/>
            <a:ext cx="9144000" cy="163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1512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F02DE22-80C6-4FA5-99A6-DF3567BA118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7B4B87F-FE95-480A-BEF1-01DA458B3416}"/>
                  </a:ext>
                </a:extLst>
              </p:cNvPr>
              <p:cNvSpPr txBox="1"/>
              <p:nvPr/>
            </p:nvSpPr>
            <p:spPr>
              <a:xfrm>
                <a:off x="4395999" y="3077466"/>
                <a:ext cx="4384068" cy="51732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𝛀</m:t>
                          </m:r>
                        </m:sub>
                        <m:sup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/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bSup>
                      <m:d>
                        <m:d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sSub>
                            <m:sSubPr>
                              <m:ctrlP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𝑻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𝜿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𝝓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𝛀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𝝓</m:t>
                          </m:r>
                        </m:sub>
                        <m:sup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/</m:t>
                          </m:r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𝑻</m:t>
                          </m:r>
                        </m:sub>
                      </m:sSub>
                      <m:r>
                        <a:rPr lang="en-US" altLang="zh-CN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7B4B87F-FE95-480A-BEF1-01DA458B34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999" y="3077466"/>
                <a:ext cx="4384068" cy="517321"/>
              </a:xfrm>
              <a:prstGeom prst="rect">
                <a:avLst/>
              </a:prstGeom>
              <a:blipFill>
                <a:blip r:embed="rId3"/>
                <a:stretch>
                  <a:fillRect b="-823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359EEAC5-F520-4B75-94C2-3332B014814B}"/>
              </a:ext>
            </a:extLst>
          </p:cNvPr>
          <p:cNvSpPr txBox="1"/>
          <p:nvPr/>
        </p:nvSpPr>
        <p:spPr>
          <a:xfrm>
            <a:off x="4913536" y="3627687"/>
            <a:ext cx="1674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ther words,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643140F-618E-401E-837D-83264C583987}"/>
                  </a:ext>
                </a:extLst>
              </p:cNvPr>
              <p:cNvSpPr txBox="1"/>
              <p:nvPr/>
            </p:nvSpPr>
            <p:spPr>
              <a:xfrm>
                <a:off x="4735679" y="3945329"/>
                <a:ext cx="2868510" cy="1287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𝛀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𝑻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𝜿</m:t>
                          </m:r>
                        </m:e>
                        <m:sub>
                          <m:r>
                            <a:rPr lang="en-US" altLang="zh-CN" b="1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𝛀</m:t>
                          </m:r>
                        </m:sub>
                      </m:sSub>
                      <m:sSubSup>
                        <m:sSubSup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sub>
                        <m:sup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bSup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𝑻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𝝓</m:t>
                          </m:r>
                        </m:sub>
                      </m:sSub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𝑻</m:t>
                              </m:r>
                            </m:sub>
                          </m:sSub>
                        </m:e>
                      </m:d>
                      <m:r>
                        <a:rPr lang="en-US" altLang="zh-CN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𝜿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𝝓</m:t>
                          </m:r>
                        </m:sub>
                      </m:sSub>
                      <m:sSubSup>
                        <m:sSubSup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sub>
                        <m:sup>
                          <m: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bSup>
                      <m:d>
                        <m:dPr>
                          <m:ctrlPr>
                            <a:rPr lang="en-US" altLang="zh-CN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𝑻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643140F-618E-401E-837D-83264C5839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679" y="3945329"/>
                <a:ext cx="2868510" cy="12876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8755AFDC-233B-4F30-9262-BA09B9F1BFB0}"/>
                  </a:ext>
                </a:extLst>
              </p:cNvPr>
              <p:cNvSpPr txBox="1"/>
              <p:nvPr/>
            </p:nvSpPr>
            <p:spPr>
              <a:xfrm>
                <a:off x="4942074" y="5232989"/>
                <a:ext cx="30601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𝜅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independen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8755AFDC-233B-4F30-9262-BA09B9F1BF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074" y="5232989"/>
                <a:ext cx="3060133" cy="369332"/>
              </a:xfrm>
              <a:prstGeom prst="rect">
                <a:avLst/>
              </a:prstGeom>
              <a:blipFill>
                <a:blip r:embed="rId5"/>
                <a:stretch>
                  <a:fillRect l="-1793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组合 19">
            <a:extLst>
              <a:ext uri="{FF2B5EF4-FFF2-40B4-BE49-F238E27FC236}">
                <a16:creationId xmlns:a16="http://schemas.microsoft.com/office/drawing/2014/main" id="{D1074B6B-F641-4E15-B451-11F0248FE71A}"/>
              </a:ext>
            </a:extLst>
          </p:cNvPr>
          <p:cNvGrpSpPr/>
          <p:nvPr/>
        </p:nvGrpSpPr>
        <p:grpSpPr>
          <a:xfrm>
            <a:off x="7151" y="2726924"/>
            <a:ext cx="4842817" cy="3735682"/>
            <a:chOff x="0" y="2617625"/>
            <a:chExt cx="5016500" cy="3830416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29C2633E-9F2A-4CF4-987E-8E904E3440F6}"/>
                </a:ext>
              </a:extLst>
            </p:cNvPr>
            <p:cNvGrpSpPr/>
            <p:nvPr/>
          </p:nvGrpSpPr>
          <p:grpSpPr>
            <a:xfrm>
              <a:off x="0" y="2617625"/>
              <a:ext cx="5016500" cy="3563901"/>
              <a:chOff x="0" y="3487517"/>
              <a:chExt cx="5016500" cy="3087201"/>
            </a:xfrm>
          </p:grpSpPr>
          <p:grpSp>
            <p:nvGrpSpPr>
              <p:cNvPr id="7" name="Group 4">
                <a:extLst>
                  <a:ext uri="{FF2B5EF4-FFF2-40B4-BE49-F238E27FC236}">
                    <a16:creationId xmlns:a16="http://schemas.microsoft.com/office/drawing/2014/main" id="{C4F14D0E-AA40-4BD1-AAFE-69ACCF426DF6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0" y="3487517"/>
                <a:ext cx="5016500" cy="2922808"/>
                <a:chOff x="0" y="482"/>
                <a:chExt cx="5760" cy="3356"/>
              </a:xfrm>
            </p:grpSpPr>
            <p:sp>
              <p:nvSpPr>
                <p:cNvPr id="8" name="AutoShape 3">
                  <a:extLst>
                    <a:ext uri="{FF2B5EF4-FFF2-40B4-BE49-F238E27FC236}">
                      <a16:creationId xmlns:a16="http://schemas.microsoft.com/office/drawing/2014/main" id="{8FB91A09-0A8F-4AD9-B096-CC887A360942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0" y="482"/>
                  <a:ext cx="5760" cy="33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pic>
              <p:nvPicPr>
                <p:cNvPr id="8197" name="Picture 5">
                  <a:extLst>
                    <a:ext uri="{FF2B5EF4-FFF2-40B4-BE49-F238E27FC236}">
                      <a16:creationId xmlns:a16="http://schemas.microsoft.com/office/drawing/2014/main" id="{D91D766B-F4C4-419B-B93B-405FFD392C1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482"/>
                  <a:ext cx="5767" cy="3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16A7E8FB-6991-49E6-8A83-8FEA3A16FAE7}"/>
                      </a:ext>
                    </a:extLst>
                  </p:cNvPr>
                  <p:cNvSpPr txBox="1"/>
                  <p:nvPr/>
                </p:nvSpPr>
                <p:spPr>
                  <a:xfrm>
                    <a:off x="3764788" y="6181725"/>
                    <a:ext cx="1133324" cy="39299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oMath>
                    </a14:m>
                    <a:r>
                      <a:rPr lang="en-US" altLang="zh-CN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(GeV/c)</a:t>
                    </a:r>
                    <a:endParaRPr lang="zh-CN" altLang="en-US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16A7E8FB-6991-49E6-8A83-8FEA3A16FAE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64788" y="6181725"/>
                    <a:ext cx="1133324" cy="392993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r="-541" b="-270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7F726BA-117E-4ECA-B94F-180C4E12E193}"/>
                </a:ext>
              </a:extLst>
            </p:cNvPr>
            <p:cNvSpPr/>
            <p:nvPr/>
          </p:nvSpPr>
          <p:spPr>
            <a:xfrm>
              <a:off x="25400" y="5986376"/>
              <a:ext cx="4572000" cy="46166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altLang="zh-CN" sz="1200" b="1" dirty="0">
                  <a:solidFill>
                    <a:srgbClr val="0070C0"/>
                  </a:solidFill>
                </a:rPr>
                <a:t>ALICE data :  Phys. Lett. B 758, 389(2016).</a:t>
              </a:r>
            </a:p>
            <a:p>
              <a:r>
                <a:rPr lang="fr-FR" altLang="zh-CN" sz="1200" b="1" dirty="0">
                  <a:solidFill>
                    <a:srgbClr val="0070C0"/>
                  </a:solidFill>
                </a:rPr>
                <a:t>Eur. Phys. J. C76, 245 </a:t>
              </a:r>
              <a:r>
                <a:rPr lang="en-US" altLang="zh-CN" sz="1200" b="1" dirty="0">
                  <a:solidFill>
                    <a:srgbClr val="0070C0"/>
                  </a:solidFill>
                </a:rPr>
                <a:t>(2016)</a:t>
              </a:r>
              <a:endParaRPr lang="zh-CN" altLang="en-US" sz="1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7E824E1A-BDD7-4750-A10F-3904FE810914}"/>
                </a:ext>
              </a:extLst>
            </p:cNvPr>
            <p:cNvSpPr txBox="1"/>
            <p:nvPr/>
          </p:nvSpPr>
          <p:spPr>
            <a:xfrm>
              <a:off x="722376" y="5340962"/>
              <a:ext cx="13728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-Pb 5.02TeV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415E2364-53F4-4C24-AAD3-E82EBE9A4286}"/>
                  </a:ext>
                </a:extLst>
              </p:cNvPr>
              <p:cNvSpPr/>
              <p:nvPr/>
            </p:nvSpPr>
            <p:spPr>
              <a:xfrm>
                <a:off x="-37454" y="-22188"/>
                <a:ext cx="899356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</a:rPr>
                  <a:t>Quark number scaling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itchFamily="2" charset="-122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itchFamily="2" charset="-122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  <m:r>
                      <a:rPr lang="zh-CN" altLang="en-US" sz="2400" b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</a:rPr>
                  <a:t>spectra in p-Pb  collisions at 5.02 TeV</a:t>
                </a:r>
                <a:endPara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415E2364-53F4-4C24-AAD3-E82EBE9A42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454" y="-22188"/>
                <a:ext cx="8993563" cy="461665"/>
              </a:xfrm>
              <a:prstGeom prst="rect">
                <a:avLst/>
              </a:prstGeom>
              <a:blipFill>
                <a:blip r:embed="rId11"/>
                <a:stretch>
                  <a:fillRect l="-1085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1E5A78F9-2AB5-4F7F-AB5F-6791501B92AC}"/>
              </a:ext>
            </a:extLst>
          </p:cNvPr>
          <p:cNvSpPr txBox="1"/>
          <p:nvPr/>
        </p:nvSpPr>
        <p:spPr>
          <a:xfrm>
            <a:off x="3548757" y="448013"/>
            <a:ext cx="49226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.Song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.R.Gou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LS,  </a:t>
            </a:r>
            <a:r>
              <a:rPr lang="en-US" altLang="zh-CN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.T.Liang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hys.</a:t>
            </a:r>
            <a:r>
              <a:rPr lang="de-DE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t. B774(2017), 516</a:t>
            </a:r>
            <a:endParaRPr lang="zh-CN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61E0250F-A735-481D-8B64-B54BA89D128C}"/>
              </a:ext>
            </a:extLst>
          </p:cNvPr>
          <p:cNvCxnSpPr/>
          <p:nvPr/>
        </p:nvCxnSpPr>
        <p:spPr>
          <a:xfrm>
            <a:off x="0" y="2489703"/>
            <a:ext cx="9144000" cy="0"/>
          </a:xfrm>
          <a:prstGeom prst="line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248F6D6-1C95-43B3-BE96-1D6F89DF6CBF}"/>
                  </a:ext>
                </a:extLst>
              </p:cNvPr>
              <p:cNvSpPr/>
              <p:nvPr/>
            </p:nvSpPr>
            <p:spPr>
              <a:xfrm>
                <a:off x="6534432" y="828956"/>
                <a:ext cx="23750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altLang="zh-CN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𝑻</m:t>
                              </m:r>
                            </m:sub>
                          </m:sSub>
                        </m:e>
                      </m:d>
                      <m:r>
                        <a:rPr lang="en-US" altLang="zh-CN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≡</m:t>
                      </m:r>
                      <m:r>
                        <a:rPr lang="en-US" altLang="zh-CN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𝒅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𝑵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sub>
                      </m:sSub>
                      <m:r>
                        <a:rPr lang="en-US" altLang="zh-CN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altLang="zh-CN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𝒅</m:t>
                      </m:r>
                      <m:sSub>
                        <m:sSubPr>
                          <m:ctrlP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𝑻</m:t>
                          </m:r>
                        </m:sub>
                      </m:sSub>
                      <m:r>
                        <a:rPr lang="en-US" altLang="zh-CN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𝒅𝒚</m:t>
                      </m:r>
                    </m:oMath>
                  </m:oMathPara>
                </a14:m>
                <a:endParaRPr lang="zh-CN" alt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3248F6D6-1C95-43B3-BE96-1D6F89DF6C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4432" y="828956"/>
                <a:ext cx="2375009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>
            <a:extLst>
              <a:ext uri="{FF2B5EF4-FFF2-40B4-BE49-F238E27FC236}">
                <a16:creationId xmlns:a16="http://schemas.microsoft.com/office/drawing/2014/main" id="{E89ED25A-37BA-427E-8422-439765A2EB11}"/>
              </a:ext>
            </a:extLst>
          </p:cNvPr>
          <p:cNvSpPr/>
          <p:nvPr/>
        </p:nvSpPr>
        <p:spPr>
          <a:xfrm>
            <a:off x="4913536" y="2670593"/>
            <a:ext cx="1747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precisely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24901B8C-98F2-4AB5-979A-D9451269E0F8}"/>
                  </a:ext>
                </a:extLst>
              </p:cNvPr>
              <p:cNvSpPr/>
              <p:nvPr/>
            </p:nvSpPr>
            <p:spPr>
              <a:xfrm>
                <a:off x="80069" y="1232622"/>
                <a:ext cx="8660903" cy="1076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US" altLang="zh-CN" b="1" dirty="0" err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i</a:t>
                </a:r>
                <a:r>
                  <a:rPr lang="en-US" altLang="zh-CN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)   divi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</m:e>
                      <m:sub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by quark number,  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𝒉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/3 for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𝛀</m:t>
                    </m:r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𝒉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/2 for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         </a:t>
                </a:r>
              </a:p>
              <a:p>
                <a:pPr marL="444500" indent="-444500">
                  <a:lnSpc>
                    <a:spcPct val="150000"/>
                  </a:lnSpc>
                </a:pPr>
                <a:r>
                  <a:rPr lang="en-US" altLang="zh-CN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(ii)  compare the inverse quark number pow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  <m:r>
                      <a:rPr lang="en-US" altLang="zh-C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pectra,  i.e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𝜴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 and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𝝓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24901B8C-98F2-4AB5-979A-D9451269E0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69" y="1232622"/>
                <a:ext cx="8660903" cy="1076192"/>
              </a:xfrm>
              <a:prstGeom prst="rect">
                <a:avLst/>
              </a:prstGeom>
              <a:blipFill>
                <a:blip r:embed="rId13"/>
                <a:stretch>
                  <a:fillRect l="-563" b="-3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9EDFB0D-99AE-47E8-8636-9E395D98A09A}"/>
                  </a:ext>
                </a:extLst>
              </p:cNvPr>
              <p:cNvSpPr/>
              <p:nvPr/>
            </p:nvSpPr>
            <p:spPr>
              <a:xfrm>
                <a:off x="87115" y="776493"/>
                <a:ext cx="692328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By looking at the midrapidity data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spectra of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𝛀</m:t>
                    </m:r>
                  </m:oMath>
                </a14:m>
                <a:r>
                  <a:rPr lang="en-US" altLang="zh-CN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zh-CN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endParaRPr lang="zh-CN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9EDFB0D-99AE-47E8-8636-9E395D98A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15" y="776493"/>
                <a:ext cx="6923285" cy="369332"/>
              </a:xfrm>
              <a:prstGeom prst="rect">
                <a:avLst/>
              </a:prstGeom>
              <a:blipFill>
                <a:blip r:embed="rId14"/>
                <a:stretch>
                  <a:fillRect l="-704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id="{542A4B8C-1A3E-4724-98A6-7BC4DEE073EE}"/>
              </a:ext>
            </a:extLst>
          </p:cNvPr>
          <p:cNvSpPr txBox="1"/>
          <p:nvPr/>
        </p:nvSpPr>
        <p:spPr>
          <a:xfrm>
            <a:off x="3164913" y="6190893"/>
            <a:ext cx="58688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all this property the “quark number scaling ”</a:t>
            </a:r>
          </a:p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-----similar to that the elliptic flow 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61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4AB61F8-AB84-4707-AA84-9A2531C11BC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02A7688-7855-4D0F-8247-E11E3E2D441B}"/>
                  </a:ext>
                </a:extLst>
              </p:cNvPr>
              <p:cNvSpPr txBox="1"/>
              <p:nvPr/>
            </p:nvSpPr>
            <p:spPr>
              <a:xfrm>
                <a:off x="4138609" y="804724"/>
                <a:ext cx="4818627" cy="970971"/>
              </a:xfrm>
              <a:prstGeom prst="rect">
                <a:avLst/>
              </a:prstGeom>
              <a:solidFill>
                <a:srgbClr val="66FF33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Ξ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0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+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0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𝜅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Ξ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p>
                        </m:sub>
                      </m:sSub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sub>
                        <m:sup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bSup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02A7688-7855-4D0F-8247-E11E3E2D44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609" y="804724"/>
                <a:ext cx="4818627" cy="9709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43EA3D0-7A79-492B-B211-0CDEDBD3592D}"/>
                  </a:ext>
                </a:extLst>
              </p:cNvPr>
              <p:cNvSpPr txBox="1"/>
              <p:nvPr/>
            </p:nvSpPr>
            <p:spPr>
              <a:xfrm>
                <a:off x="413489" y="1911579"/>
                <a:ext cx="15891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≈2/3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243EA3D0-7A79-492B-B211-0CDEDBD359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489" y="1911579"/>
                <a:ext cx="1589153" cy="369332"/>
              </a:xfrm>
              <a:prstGeom prst="rect">
                <a:avLst/>
              </a:prstGeom>
              <a:blipFill>
                <a:blip r:embed="rId4"/>
                <a:stretch>
                  <a:fillRect l="-3448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4">
            <a:extLst>
              <a:ext uri="{FF2B5EF4-FFF2-40B4-BE49-F238E27FC236}">
                <a16:creationId xmlns:a16="http://schemas.microsoft.com/office/drawing/2014/main" id="{B5FD8D45-FDE5-4BDE-A6D2-DDEFC2FDBB9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56423" y="2177482"/>
            <a:ext cx="5591175" cy="3455657"/>
            <a:chOff x="0" y="380"/>
            <a:chExt cx="5760" cy="3560"/>
          </a:xfrm>
        </p:grpSpPr>
        <p:sp>
          <p:nvSpPr>
            <p:cNvPr id="11" name="AutoShape 3">
              <a:extLst>
                <a:ext uri="{FF2B5EF4-FFF2-40B4-BE49-F238E27FC236}">
                  <a16:creationId xmlns:a16="http://schemas.microsoft.com/office/drawing/2014/main" id="{3C8DC2FE-F367-455E-A3F9-66E4339E0AB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0" y="380"/>
              <a:ext cx="5760" cy="3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12" name="Picture 5">
              <a:extLst>
                <a:ext uri="{FF2B5EF4-FFF2-40B4-BE49-F238E27FC236}">
                  <a16:creationId xmlns:a16="http://schemas.microsoft.com/office/drawing/2014/main" id="{1CBA16AB-8657-4047-85C1-3CA2E9089F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80"/>
              <a:ext cx="5766" cy="3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CF2AD8E7-B443-4A56-A853-43241682497C}"/>
              </a:ext>
            </a:extLst>
          </p:cNvPr>
          <p:cNvSpPr/>
          <p:nvPr/>
        </p:nvSpPr>
        <p:spPr>
          <a:xfrm>
            <a:off x="2900276" y="5735247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200" b="1" dirty="0">
                <a:solidFill>
                  <a:srgbClr val="0070C0"/>
                </a:solidFill>
                <a:latin typeface="NimbusRomNo9L-Regu"/>
              </a:rPr>
              <a:t>ALICE data,  Eur. Phys. J. C</a:t>
            </a:r>
            <a:r>
              <a:rPr lang="en-US" altLang="zh-CN" sz="1200" b="1" dirty="0">
                <a:solidFill>
                  <a:srgbClr val="0070C0"/>
                </a:solidFill>
                <a:latin typeface="NimbusRomNo9L-Medi"/>
              </a:rPr>
              <a:t>77</a:t>
            </a:r>
            <a:r>
              <a:rPr lang="en-US" altLang="zh-CN" sz="1200" b="1" dirty="0">
                <a:solidFill>
                  <a:srgbClr val="0070C0"/>
                </a:solidFill>
                <a:latin typeface="NimbusRomNo9L-Regu"/>
              </a:rPr>
              <a:t>, 389(2017)</a:t>
            </a:r>
            <a:endParaRPr lang="zh-CN" altLang="en-US" sz="12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C092E28-11AE-4D24-B844-55F07838EAB2}"/>
                  </a:ext>
                </a:extLst>
              </p:cNvPr>
              <p:cNvSpPr txBox="1"/>
              <p:nvPr/>
            </p:nvSpPr>
            <p:spPr>
              <a:xfrm>
                <a:off x="144439" y="920877"/>
                <a:ext cx="39941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Ξ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0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𝑠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0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also find 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C092E28-11AE-4D24-B844-55F07838EA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39" y="920877"/>
                <a:ext cx="3994170" cy="369332"/>
              </a:xfrm>
              <a:prstGeom prst="rect">
                <a:avLst/>
              </a:prstGeom>
              <a:blipFill>
                <a:blip r:embed="rId6"/>
                <a:stretch>
                  <a:fillRect l="-1374" t="-8197" r="-305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EA37588-5A92-41D4-8318-FFE00E584744}"/>
                  </a:ext>
                </a:extLst>
              </p:cNvPr>
              <p:cNvSpPr/>
              <p:nvPr/>
            </p:nvSpPr>
            <p:spPr>
              <a:xfrm>
                <a:off x="-37454" y="-22188"/>
                <a:ext cx="899356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</a:rPr>
                  <a:t>Quark number scaling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itchFamily="2" charset="-122"/>
                            <a:cs typeface="Times New Roman" panose="020206030504050203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新魏" pitchFamily="2" charset="-122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  <m:r>
                      <a:rPr lang="zh-CN" altLang="en-US" sz="2400" b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华文新魏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新魏" pitchFamily="2" charset="-122"/>
                    <a:cs typeface="Times New Roman" panose="02020603050405020304" pitchFamily="18" charset="0"/>
                  </a:rPr>
                  <a:t>spectra in p-Pb  collisions at 5.02 TeV</a:t>
                </a:r>
                <a:endPara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新魏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1EA37588-5A92-41D4-8318-FFE00E5847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454" y="-22188"/>
                <a:ext cx="8993563" cy="461665"/>
              </a:xfrm>
              <a:prstGeom prst="rect">
                <a:avLst/>
              </a:prstGeom>
              <a:blipFill>
                <a:blip r:embed="rId7"/>
                <a:stretch>
                  <a:fillRect l="-1085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1710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4AB61F8-AB84-4707-AA84-9A2531C11BC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24165EDA-BE73-4C5A-995F-7E2FAB35564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4751" y="170022"/>
            <a:ext cx="7934325" cy="6517955"/>
            <a:chOff x="488" y="0"/>
            <a:chExt cx="4784" cy="4320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3F5BD4F8-8560-4DC6-9C5D-CE2EFE8204C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88" y="0"/>
              <a:ext cx="4784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7" name="Picture 5">
              <a:extLst>
                <a:ext uri="{FF2B5EF4-FFF2-40B4-BE49-F238E27FC236}">
                  <a16:creationId xmlns:a16="http://schemas.microsoft.com/office/drawing/2014/main" id="{F206A767-2DA1-421F-ACD6-A6837EADC4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" y="0"/>
              <a:ext cx="4791" cy="4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10253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4AB61F8-AB84-4707-AA84-9A2531C11BC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B90B448-947F-4F51-9B91-A5499E2FC674}"/>
              </a:ext>
            </a:extLst>
          </p:cNvPr>
          <p:cNvSpPr txBox="1"/>
          <p:nvPr/>
        </p:nvSpPr>
        <p:spPr>
          <a:xfrm>
            <a:off x="205505" y="615210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cs typeface="Times New Roman" panose="02020603050405020304" pitchFamily="18" charset="0"/>
              </a:rPr>
              <a:t>Start from general formula</a:t>
            </a:r>
            <a:endParaRPr lang="zh-CN" altLang="en-US" b="1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BC7CE93-6C13-4221-9623-740F81E8D3F1}"/>
                  </a:ext>
                </a:extLst>
              </p:cNvPr>
              <p:cNvSpPr txBox="1"/>
              <p:nvPr/>
            </p:nvSpPr>
            <p:spPr>
              <a:xfrm>
                <a:off x="1148872" y="1131257"/>
                <a:ext cx="6418617" cy="7900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∫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m:rPr>
                          <m:lit/>
                        </m:rP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∫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en-US" altLang="zh-C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lit/>
                        </m:rP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BC7CE93-6C13-4221-9623-740F81E8D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872" y="1131257"/>
                <a:ext cx="6418617" cy="790088"/>
              </a:xfrm>
              <a:prstGeom prst="rect">
                <a:avLst/>
              </a:prstGeom>
              <a:blipFill>
                <a:blip r:embed="rId2"/>
                <a:stretch>
                  <a:fillRect l="-285" b="-3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946F189E-7F9F-4F34-824C-0F3FD64B0105}"/>
              </a:ext>
            </a:extLst>
          </p:cNvPr>
          <p:cNvSpPr txBox="1"/>
          <p:nvPr/>
        </p:nvSpPr>
        <p:spPr>
          <a:xfrm>
            <a:off x="290447" y="2068060"/>
            <a:ext cx="5402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cs typeface="Times New Roman" panose="02020603050405020304" pitchFamily="18" charset="0"/>
              </a:rPr>
              <a:t>Assume independent distribution of (anti-)quarks</a:t>
            </a:r>
            <a:endParaRPr lang="zh-CN" altLang="en-US" b="1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3DE942F-0797-4A4D-B1CD-9259FABCFC97}"/>
                  </a:ext>
                </a:extLst>
              </p:cNvPr>
              <p:cNvSpPr/>
              <p:nvPr/>
            </p:nvSpPr>
            <p:spPr>
              <a:xfrm>
                <a:off x="1649976" y="2584107"/>
                <a:ext cx="4335226" cy="6951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b="0" dirty="0"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3DE942F-0797-4A4D-B1CD-9259FABCFC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976" y="2584107"/>
                <a:ext cx="4335226" cy="695190"/>
              </a:xfrm>
              <a:prstGeom prst="rect">
                <a:avLst/>
              </a:prstGeom>
              <a:blipFill>
                <a:blip r:embed="rId3"/>
                <a:stretch>
                  <a:fillRect l="-422" b="-96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0B88A595-AFAD-424D-8CED-C5E3D2220D43}"/>
              </a:ext>
            </a:extLst>
          </p:cNvPr>
          <p:cNvSpPr txBox="1"/>
          <p:nvPr/>
        </p:nvSpPr>
        <p:spPr>
          <a:xfrm>
            <a:off x="274398" y="3328139"/>
            <a:ext cx="8591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Suppose the combination takes place mainly for quark and/or antiquark that takes a given fraction of momentum of the hadron, 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718FD73-BBB8-45A1-8493-A603A163CED9}"/>
                  </a:ext>
                </a:extLst>
              </p:cNvPr>
              <p:cNvSpPr txBox="1"/>
              <p:nvPr/>
            </p:nvSpPr>
            <p:spPr>
              <a:xfrm>
                <a:off x="1073490" y="4194926"/>
                <a:ext cx="6009316" cy="1926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𝜅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nary>
                        <m:naryPr>
                          <m:chr m:val="∏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𝛿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𝜅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nary>
                        <m:naryPr>
                          <m:chr m:val="∏"/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𝛿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718FD73-BBB8-45A1-8493-A603A163CE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490" y="4194926"/>
                <a:ext cx="6009316" cy="19269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F38D8B50-FF14-4390-B8A2-E862A0F65161}"/>
              </a:ext>
            </a:extLst>
          </p:cNvPr>
          <p:cNvSpPr txBox="1"/>
          <p:nvPr/>
        </p:nvSpPr>
        <p:spPr>
          <a:xfrm>
            <a:off x="290447" y="85719"/>
            <a:ext cx="347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Quark Combination Model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华文新魏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0420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4AB61F8-AB84-4707-AA84-9A2531C11BC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7472276" y="6587198"/>
            <a:ext cx="2133600" cy="365125"/>
          </a:xfrm>
          <a:prstGeom prst="rect">
            <a:avLst/>
          </a:prstGeom>
        </p:spPr>
        <p:txBody>
          <a:bodyPr/>
          <a:lstStyle/>
          <a:p>
            <a:fld id="{554AEBF2-4064-4587-88BF-60DF4247D3E8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9DF4C2C-AF0B-4FB8-AD15-32B455014C8D}"/>
              </a:ext>
            </a:extLst>
          </p:cNvPr>
          <p:cNvSpPr txBox="1"/>
          <p:nvPr/>
        </p:nvSpPr>
        <p:spPr>
          <a:xfrm>
            <a:off x="78697" y="670795"/>
            <a:ext cx="1191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obtai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342EE16-2398-47B2-B8C2-4397EF4F984A}"/>
                  </a:ext>
                </a:extLst>
              </p:cNvPr>
              <p:cNvSpPr txBox="1"/>
              <p:nvPr/>
            </p:nvSpPr>
            <p:spPr>
              <a:xfrm>
                <a:off x="1343939" y="661946"/>
                <a:ext cx="5227521" cy="7563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0" dirty="0"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𝜅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𝜅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342EE16-2398-47B2-B8C2-4397EF4F98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939" y="661946"/>
                <a:ext cx="5227521" cy="756361"/>
              </a:xfrm>
              <a:prstGeom prst="rect">
                <a:avLst/>
              </a:prstGeom>
              <a:blipFill>
                <a:blip r:embed="rId2"/>
                <a:stretch>
                  <a:fillRect b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19F49FFB-092D-4591-B0C2-D143861424CC}"/>
              </a:ext>
            </a:extLst>
          </p:cNvPr>
          <p:cNvSpPr txBox="1"/>
          <p:nvPr/>
        </p:nvSpPr>
        <p:spPr>
          <a:xfrm>
            <a:off x="192248" y="1770503"/>
            <a:ext cx="2450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directly leads to 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A9A597E-719A-4DF8-8C88-FCC0EB8D2CF5}"/>
                  </a:ext>
                </a:extLst>
              </p:cNvPr>
              <p:cNvSpPr txBox="1"/>
              <p:nvPr/>
            </p:nvSpPr>
            <p:spPr>
              <a:xfrm>
                <a:off x="1343939" y="2385847"/>
                <a:ext cx="2297488" cy="968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Ω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Ω</m:t>
                          </m:r>
                        </m:sub>
                      </m:sSub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b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𝜅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sub>
                      </m:sSub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A9A597E-719A-4DF8-8C88-FCC0EB8D2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939" y="2385847"/>
                <a:ext cx="2297488" cy="9687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箭头: 右 8">
            <a:extLst>
              <a:ext uri="{FF2B5EF4-FFF2-40B4-BE49-F238E27FC236}">
                <a16:creationId xmlns:a16="http://schemas.microsoft.com/office/drawing/2014/main" id="{59522EE0-9BE6-4554-AA32-D738C596AA5E}"/>
              </a:ext>
            </a:extLst>
          </p:cNvPr>
          <p:cNvSpPr/>
          <p:nvPr/>
        </p:nvSpPr>
        <p:spPr>
          <a:xfrm>
            <a:off x="3995738" y="2740086"/>
            <a:ext cx="1039726" cy="2329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0C653DE-15DE-492D-B153-D3D71DBE5B8F}"/>
                  </a:ext>
                </a:extLst>
              </p:cNvPr>
              <p:cNvSpPr txBox="1"/>
              <p:nvPr/>
            </p:nvSpPr>
            <p:spPr>
              <a:xfrm>
                <a:off x="5317690" y="2528384"/>
                <a:ext cx="3740658" cy="683649"/>
              </a:xfrm>
              <a:prstGeom prst="rect">
                <a:avLst/>
              </a:prstGeom>
              <a:solidFill>
                <a:srgbClr val="66FF33"/>
              </a:solidFill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Ω</m:t>
                          </m:r>
                        </m:sub>
                        <m:sup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bSup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𝜅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Ω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sub>
                        <m:sup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bSup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2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0C653DE-15DE-492D-B153-D3D71DBE5B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690" y="2528384"/>
                <a:ext cx="3740658" cy="6836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929FAD4-3050-457F-9948-E27B332B05A2}"/>
                  </a:ext>
                </a:extLst>
              </p:cNvPr>
              <p:cNvSpPr txBox="1"/>
              <p:nvPr/>
            </p:nvSpPr>
            <p:spPr>
              <a:xfrm>
                <a:off x="192248" y="3600586"/>
                <a:ext cx="7935699" cy="8074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combination of u(d) and s quark(s), equal velocity impl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𝒋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o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𝒔</m:t>
                            </m:r>
                          </m:sub>
                        </m:sSub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𝒔</m:t>
                            </m:r>
                          </m:sub>
                        </m:sSub>
                      </m:den>
                    </m:f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𝒓</m:t>
                    </m:r>
                  </m:oMath>
                </a14:m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929FAD4-3050-457F-9948-E27B332B05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48" y="3600586"/>
                <a:ext cx="7935699" cy="807401"/>
              </a:xfrm>
              <a:prstGeom prst="rect">
                <a:avLst/>
              </a:prstGeom>
              <a:blipFill>
                <a:blip r:embed="rId5"/>
                <a:stretch>
                  <a:fillRect l="-692" t="-54545" r="-2613" b="-3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93ACFB1-08ED-46FB-9C48-00F66B036FB5}"/>
                  </a:ext>
                </a:extLst>
              </p:cNvPr>
              <p:cNvSpPr txBox="1"/>
              <p:nvPr/>
            </p:nvSpPr>
            <p:spPr>
              <a:xfrm>
                <a:off x="280859" y="4566566"/>
                <a:ext cx="4423647" cy="726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Ξ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𝜅</m:t>
                          </m:r>
                        </m:e>
                        <m:sub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Ξ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K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∗0</m:t>
                            </m:r>
                          </m:sup>
                        </m:sSup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𝜅</m:t>
                        </m:r>
                      </m:e>
                      <m:sub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K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∗0</m:t>
                            </m:r>
                          </m:sup>
                        </m:sSup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</m:acc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93ACFB1-08ED-46FB-9C48-00F66B036F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859" y="4566566"/>
                <a:ext cx="4423647" cy="726609"/>
              </a:xfrm>
              <a:prstGeom prst="rect">
                <a:avLst/>
              </a:prstGeom>
              <a:blipFill>
                <a:blip r:embed="rId6"/>
                <a:stretch>
                  <a:fillRect b="-42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箭头: 右 12">
            <a:extLst>
              <a:ext uri="{FF2B5EF4-FFF2-40B4-BE49-F238E27FC236}">
                <a16:creationId xmlns:a16="http://schemas.microsoft.com/office/drawing/2014/main" id="{B34A7642-D132-432C-87C2-0A752FA3836A}"/>
              </a:ext>
            </a:extLst>
          </p:cNvPr>
          <p:cNvSpPr/>
          <p:nvPr/>
        </p:nvSpPr>
        <p:spPr>
          <a:xfrm>
            <a:off x="4635937" y="4785522"/>
            <a:ext cx="531049" cy="2812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D91C000-9045-475D-8394-FFEB33AB9E95}"/>
                  </a:ext>
                </a:extLst>
              </p:cNvPr>
              <p:cNvSpPr txBox="1"/>
              <p:nvPr/>
            </p:nvSpPr>
            <p:spPr>
              <a:xfrm>
                <a:off x="5380320" y="4575356"/>
                <a:ext cx="3731244" cy="677878"/>
              </a:xfrm>
              <a:prstGeom prst="rect">
                <a:avLst/>
              </a:prstGeom>
              <a:solidFill>
                <a:srgbClr val="66FF33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Ξ</m:t>
                                  </m:r>
                                </m:e>
                                <m:sup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0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d>
                            <m:d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+</m:t>
                              </m:r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∗0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+</m:t>
                                  </m:r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altLang="zh-CN" sz="1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𝜅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 b="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Ξ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p>
                        </m:sub>
                      </m:sSub>
                      <m:sSubSup>
                        <m:sSubSup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𝜙</m:t>
                          </m:r>
                        </m:sub>
                        <m:sup>
                          <m:f>
                            <m:f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bSup>
                      <m:d>
                        <m:d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D91C000-9045-475D-8394-FFEB33AB9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320" y="4575356"/>
                <a:ext cx="3731244" cy="6778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58E886F-C91F-411B-A30E-1486102BD8E0}"/>
                  </a:ext>
                </a:extLst>
              </p:cNvPr>
              <p:cNvSpPr txBox="1"/>
              <p:nvPr/>
            </p:nvSpPr>
            <p:spPr>
              <a:xfrm>
                <a:off x="974160" y="5735550"/>
                <a:ext cx="62394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≈2/3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we tak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00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V 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30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V.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58E886F-C91F-411B-A30E-1486102BD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160" y="5735550"/>
                <a:ext cx="6239465" cy="369332"/>
              </a:xfrm>
              <a:prstGeom prst="rect">
                <a:avLst/>
              </a:prstGeom>
              <a:blipFill>
                <a:blip r:embed="rId8"/>
                <a:stretch>
                  <a:fillRect t="-10000" r="-88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711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3</TotalTime>
  <Words>2275</Words>
  <Application>Microsoft Office PowerPoint</Application>
  <PresentationFormat>全屏显示(4:3)</PresentationFormat>
  <Paragraphs>299</Paragraphs>
  <Slides>45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59" baseType="lpstr">
      <vt:lpstr>KaiTi</vt:lpstr>
      <vt:lpstr>NimbusRomNo9L-Medi</vt:lpstr>
      <vt:lpstr>NimbusRomNo9L-Regu</vt:lpstr>
      <vt:lpstr>等线</vt:lpstr>
      <vt:lpstr>等线 Light</vt:lpstr>
      <vt:lpstr>黑体</vt:lpstr>
      <vt:lpstr>华文新魏</vt:lpstr>
      <vt:lpstr>宋体</vt:lpstr>
      <vt:lpstr>Arial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un song</dc:creator>
  <cp:lastModifiedBy>ayqlyl 杨</cp:lastModifiedBy>
  <cp:revision>365</cp:revision>
  <dcterms:created xsi:type="dcterms:W3CDTF">2016-12-11T12:54:24Z</dcterms:created>
  <dcterms:modified xsi:type="dcterms:W3CDTF">2019-07-20T05:44:05Z</dcterms:modified>
</cp:coreProperties>
</file>